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ppt/theme/themeOverride30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66" r:id="rId1"/>
    <p:sldMasterId id="2147483678" r:id="rId2"/>
  </p:sldMasterIdLst>
  <p:notesMasterIdLst>
    <p:notesMasterId r:id="rId33"/>
  </p:notesMasterIdLst>
  <p:sldIdLst>
    <p:sldId id="256" r:id="rId3"/>
    <p:sldId id="257" r:id="rId4"/>
    <p:sldId id="258" r:id="rId5"/>
    <p:sldId id="259" r:id="rId6"/>
    <p:sldId id="261" r:id="rId7"/>
    <p:sldId id="260" r:id="rId8"/>
    <p:sldId id="262" r:id="rId9"/>
    <p:sldId id="265" r:id="rId10"/>
    <p:sldId id="264" r:id="rId11"/>
    <p:sldId id="263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</p:sldIdLst>
  <p:sldSz cx="10693400" cy="7562850"/>
  <p:notesSz cx="10693400" cy="7562850"/>
  <p:defaultTextStyle>
    <a:defPPr>
      <a:defRPr lang="ru-RU"/>
    </a:defPPr>
    <a:lvl1pPr marL="0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40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076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113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149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188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228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264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303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294">
          <p15:clr>
            <a:srgbClr val="A4A3A4"/>
          </p15:clr>
        </p15:guide>
        <p15:guide id="4" pos="21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71" autoAdjust="0"/>
    <p:restoredTop sz="94660"/>
  </p:normalViewPr>
  <p:slideViewPr>
    <p:cSldViewPr>
      <p:cViewPr varScale="1">
        <p:scale>
          <a:sx n="83" d="100"/>
          <a:sy n="83" d="100"/>
        </p:scale>
        <p:origin x="1530" y="114"/>
      </p:cViewPr>
      <p:guideLst>
        <p:guide orient="horz" pos="2880"/>
        <p:guide pos="2160"/>
        <p:guide orient="horz" pos="3294"/>
        <p:guide pos="2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1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3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65.wmf"/><Relationship Id="rId1" Type="http://schemas.openxmlformats.org/officeDocument/2006/relationships/image" Target="../media/image73.wmf"/><Relationship Id="rId6" Type="http://schemas.openxmlformats.org/officeDocument/2006/relationships/image" Target="../media/image66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68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81.wmf"/><Relationship Id="rId2" Type="http://schemas.openxmlformats.org/officeDocument/2006/relationships/image" Target="../media/image92.wmf"/><Relationship Id="rId1" Type="http://schemas.openxmlformats.org/officeDocument/2006/relationships/image" Target="../media/image80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0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E3BACE-06CB-496B-A901-09FCA111BD9D}" type="datetimeFigureOut">
              <a:rPr lang="ru-RU" smtClean="0"/>
              <a:t>08.03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66738"/>
            <a:ext cx="4010025" cy="28368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1069975" y="3592513"/>
            <a:ext cx="8553450" cy="34036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08BFB3-2259-4B47-AECF-EC3CE2F918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2253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7040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4076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1113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8149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188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228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264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303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2006" y="2349387"/>
            <a:ext cx="9089390" cy="162111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4011" y="4285617"/>
            <a:ext cx="7485380" cy="193272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344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68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032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376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72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064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409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675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3174328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138110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2715" y="302868"/>
            <a:ext cx="2406015" cy="645293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673" y="302868"/>
            <a:ext cx="7039822" cy="645293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430801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2006" y="2349387"/>
            <a:ext cx="9089390" cy="162111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4011" y="4285617"/>
            <a:ext cx="7485380" cy="193272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344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68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032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376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72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064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409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675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1192690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8274898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708" y="4859834"/>
            <a:ext cx="9089390" cy="1502066"/>
          </a:xfrm>
        </p:spPr>
        <p:txBody>
          <a:bodyPr anchor="t"/>
          <a:lstStyle>
            <a:lvl1pPr algn="l">
              <a:defRPr sz="2926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708" y="3205460"/>
            <a:ext cx="9089390" cy="1654373"/>
          </a:xfrm>
        </p:spPr>
        <p:txBody>
          <a:bodyPr anchor="b"/>
          <a:lstStyle>
            <a:lvl1pPr marL="0" indent="0">
              <a:buNone/>
              <a:defRPr sz="1462">
                <a:solidFill>
                  <a:schemeClr val="tx1">
                    <a:tint val="75000"/>
                  </a:schemeClr>
                </a:solidFill>
              </a:defRPr>
            </a:lvl1pPr>
            <a:lvl2pPr marL="334414" indent="0">
              <a:buNone/>
              <a:defRPr sz="1316">
                <a:solidFill>
                  <a:schemeClr val="tx1">
                    <a:tint val="75000"/>
                  </a:schemeClr>
                </a:solidFill>
              </a:defRPr>
            </a:lvl2pPr>
            <a:lvl3pPr marL="668829" indent="0">
              <a:buNone/>
              <a:defRPr sz="1170">
                <a:solidFill>
                  <a:schemeClr val="tx1">
                    <a:tint val="75000"/>
                  </a:schemeClr>
                </a:solidFill>
              </a:defRPr>
            </a:lvl3pPr>
            <a:lvl4pPr marL="1003243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4pPr>
            <a:lvl5pPr marL="1337658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5pPr>
            <a:lvl6pPr marL="1672072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6pPr>
            <a:lvl7pPr marL="2006487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7pPr>
            <a:lvl8pPr marL="2340901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8pPr>
            <a:lvl9pPr marL="2675316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9327504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672" y="1764668"/>
            <a:ext cx="4722918" cy="4991131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812" y="1764668"/>
            <a:ext cx="4722918" cy="4991131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7294854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0" y="1692889"/>
            <a:ext cx="4724775" cy="705515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414" indent="0">
              <a:buNone/>
              <a:defRPr sz="1462" b="1"/>
            </a:lvl2pPr>
            <a:lvl3pPr marL="668829" indent="0">
              <a:buNone/>
              <a:defRPr sz="1316" b="1"/>
            </a:lvl3pPr>
            <a:lvl4pPr marL="1003243" indent="0">
              <a:buNone/>
              <a:defRPr sz="1170" b="1"/>
            </a:lvl4pPr>
            <a:lvl5pPr marL="1337658" indent="0">
              <a:buNone/>
              <a:defRPr sz="1170" b="1"/>
            </a:lvl5pPr>
            <a:lvl6pPr marL="1672072" indent="0">
              <a:buNone/>
              <a:defRPr sz="1170" b="1"/>
            </a:lvl6pPr>
            <a:lvl7pPr marL="2006487" indent="0">
              <a:buNone/>
              <a:defRPr sz="1170" b="1"/>
            </a:lvl7pPr>
            <a:lvl8pPr marL="2340901" indent="0">
              <a:buNone/>
              <a:defRPr sz="1170" b="1"/>
            </a:lvl8pPr>
            <a:lvl9pPr marL="2675316" indent="0">
              <a:buNone/>
              <a:defRPr sz="117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670" y="2398404"/>
            <a:ext cx="4724775" cy="4357393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2099" y="1692889"/>
            <a:ext cx="4726631" cy="705515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414" indent="0">
              <a:buNone/>
              <a:defRPr sz="1462" b="1"/>
            </a:lvl2pPr>
            <a:lvl3pPr marL="668829" indent="0">
              <a:buNone/>
              <a:defRPr sz="1316" b="1"/>
            </a:lvl3pPr>
            <a:lvl4pPr marL="1003243" indent="0">
              <a:buNone/>
              <a:defRPr sz="1170" b="1"/>
            </a:lvl4pPr>
            <a:lvl5pPr marL="1337658" indent="0">
              <a:buNone/>
              <a:defRPr sz="1170" b="1"/>
            </a:lvl5pPr>
            <a:lvl6pPr marL="1672072" indent="0">
              <a:buNone/>
              <a:defRPr sz="1170" b="1"/>
            </a:lvl6pPr>
            <a:lvl7pPr marL="2006487" indent="0">
              <a:buNone/>
              <a:defRPr sz="1170" b="1"/>
            </a:lvl7pPr>
            <a:lvl8pPr marL="2340901" indent="0">
              <a:buNone/>
              <a:defRPr sz="1170" b="1"/>
            </a:lvl8pPr>
            <a:lvl9pPr marL="2675316" indent="0">
              <a:buNone/>
              <a:defRPr sz="117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2099" y="2398404"/>
            <a:ext cx="4726631" cy="4357393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8224131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4394649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0872995"/>
      </p:ext>
    </p:extLst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3" y="301113"/>
            <a:ext cx="3518055" cy="1281483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823" y="301116"/>
            <a:ext cx="5977907" cy="6454683"/>
          </a:xfrm>
        </p:spPr>
        <p:txBody>
          <a:bodyPr/>
          <a:lstStyle>
            <a:lvl1pPr>
              <a:defRPr sz="2341"/>
            </a:lvl1pPr>
            <a:lvl2pPr>
              <a:defRPr sz="2048"/>
            </a:lvl2pPr>
            <a:lvl3pPr>
              <a:defRPr sz="1755"/>
            </a:lvl3pPr>
            <a:lvl4pPr>
              <a:defRPr sz="1462"/>
            </a:lvl4pPr>
            <a:lvl5pPr>
              <a:defRPr sz="1462"/>
            </a:lvl5pPr>
            <a:lvl6pPr>
              <a:defRPr sz="1462"/>
            </a:lvl6pPr>
            <a:lvl7pPr>
              <a:defRPr sz="1462"/>
            </a:lvl7pPr>
            <a:lvl8pPr>
              <a:defRPr sz="1462"/>
            </a:lvl8pPr>
            <a:lvl9pPr>
              <a:defRPr sz="1462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673" y="1582599"/>
            <a:ext cx="3518055" cy="5173200"/>
          </a:xfrm>
        </p:spPr>
        <p:txBody>
          <a:bodyPr/>
          <a:lstStyle>
            <a:lvl1pPr marL="0" indent="0">
              <a:buNone/>
              <a:defRPr sz="1024"/>
            </a:lvl1pPr>
            <a:lvl2pPr marL="334414" indent="0">
              <a:buNone/>
              <a:defRPr sz="877"/>
            </a:lvl2pPr>
            <a:lvl3pPr marL="668829" indent="0">
              <a:buNone/>
              <a:defRPr sz="731"/>
            </a:lvl3pPr>
            <a:lvl4pPr marL="1003243" indent="0">
              <a:buNone/>
              <a:defRPr sz="659"/>
            </a:lvl4pPr>
            <a:lvl5pPr marL="1337658" indent="0">
              <a:buNone/>
              <a:defRPr sz="659"/>
            </a:lvl5pPr>
            <a:lvl6pPr marL="1672072" indent="0">
              <a:buNone/>
              <a:defRPr sz="659"/>
            </a:lvl6pPr>
            <a:lvl7pPr marL="2006487" indent="0">
              <a:buNone/>
              <a:defRPr sz="659"/>
            </a:lvl7pPr>
            <a:lvl8pPr marL="2340901" indent="0">
              <a:buNone/>
              <a:defRPr sz="659"/>
            </a:lvl8pPr>
            <a:lvl9pPr marL="2675316" indent="0">
              <a:buNone/>
              <a:defRPr sz="659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6068647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6430984"/>
      </p:ext>
    </p:extLst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981" y="5293997"/>
            <a:ext cx="6416040" cy="624986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981" y="675755"/>
            <a:ext cx="6416040" cy="4537710"/>
          </a:xfrm>
        </p:spPr>
        <p:txBody>
          <a:bodyPr/>
          <a:lstStyle>
            <a:lvl1pPr marL="0" indent="0">
              <a:buNone/>
              <a:defRPr sz="2341"/>
            </a:lvl1pPr>
            <a:lvl2pPr marL="334414" indent="0">
              <a:buNone/>
              <a:defRPr sz="2048"/>
            </a:lvl2pPr>
            <a:lvl3pPr marL="668829" indent="0">
              <a:buNone/>
              <a:defRPr sz="1755"/>
            </a:lvl3pPr>
            <a:lvl4pPr marL="1003243" indent="0">
              <a:buNone/>
              <a:defRPr sz="1462"/>
            </a:lvl4pPr>
            <a:lvl5pPr marL="1337658" indent="0">
              <a:buNone/>
              <a:defRPr sz="1462"/>
            </a:lvl5pPr>
            <a:lvl6pPr marL="1672072" indent="0">
              <a:buNone/>
              <a:defRPr sz="1462"/>
            </a:lvl6pPr>
            <a:lvl7pPr marL="2006487" indent="0">
              <a:buNone/>
              <a:defRPr sz="1462"/>
            </a:lvl7pPr>
            <a:lvl8pPr marL="2340901" indent="0">
              <a:buNone/>
              <a:defRPr sz="1462"/>
            </a:lvl8pPr>
            <a:lvl9pPr marL="2675316" indent="0">
              <a:buNone/>
              <a:defRPr sz="1462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981" y="5918982"/>
            <a:ext cx="6416040" cy="887584"/>
          </a:xfrm>
        </p:spPr>
        <p:txBody>
          <a:bodyPr/>
          <a:lstStyle>
            <a:lvl1pPr marL="0" indent="0">
              <a:buNone/>
              <a:defRPr sz="1024"/>
            </a:lvl1pPr>
            <a:lvl2pPr marL="334414" indent="0">
              <a:buNone/>
              <a:defRPr sz="877"/>
            </a:lvl2pPr>
            <a:lvl3pPr marL="668829" indent="0">
              <a:buNone/>
              <a:defRPr sz="731"/>
            </a:lvl3pPr>
            <a:lvl4pPr marL="1003243" indent="0">
              <a:buNone/>
              <a:defRPr sz="659"/>
            </a:lvl4pPr>
            <a:lvl5pPr marL="1337658" indent="0">
              <a:buNone/>
              <a:defRPr sz="659"/>
            </a:lvl5pPr>
            <a:lvl6pPr marL="1672072" indent="0">
              <a:buNone/>
              <a:defRPr sz="659"/>
            </a:lvl6pPr>
            <a:lvl7pPr marL="2006487" indent="0">
              <a:buNone/>
              <a:defRPr sz="659"/>
            </a:lvl7pPr>
            <a:lvl8pPr marL="2340901" indent="0">
              <a:buNone/>
              <a:defRPr sz="659"/>
            </a:lvl8pPr>
            <a:lvl9pPr marL="2675316" indent="0">
              <a:buNone/>
              <a:defRPr sz="659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9545887"/>
      </p:ext>
    </p:extLst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5016868"/>
      </p:ext>
    </p:extLst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2715" y="302868"/>
            <a:ext cx="2406015" cy="645293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673" y="302868"/>
            <a:ext cx="7039822" cy="645293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1083069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4A514E-549C-4764-B1A6-30C60B546987}" type="datetime1">
              <a:rPr lang="en-US" smtClean="0"/>
              <a:t>3/8/20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12789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708" y="4859834"/>
            <a:ext cx="9089390" cy="1502066"/>
          </a:xfrm>
        </p:spPr>
        <p:txBody>
          <a:bodyPr anchor="t"/>
          <a:lstStyle>
            <a:lvl1pPr algn="l">
              <a:defRPr sz="2926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708" y="3205460"/>
            <a:ext cx="9089390" cy="1654373"/>
          </a:xfrm>
        </p:spPr>
        <p:txBody>
          <a:bodyPr anchor="b"/>
          <a:lstStyle>
            <a:lvl1pPr marL="0" indent="0">
              <a:buNone/>
              <a:defRPr sz="1462">
                <a:solidFill>
                  <a:schemeClr val="tx1">
                    <a:tint val="75000"/>
                  </a:schemeClr>
                </a:solidFill>
              </a:defRPr>
            </a:lvl1pPr>
            <a:lvl2pPr marL="334414" indent="0">
              <a:buNone/>
              <a:defRPr sz="1316">
                <a:solidFill>
                  <a:schemeClr val="tx1">
                    <a:tint val="75000"/>
                  </a:schemeClr>
                </a:solidFill>
              </a:defRPr>
            </a:lvl2pPr>
            <a:lvl3pPr marL="668829" indent="0">
              <a:buNone/>
              <a:defRPr sz="1170">
                <a:solidFill>
                  <a:schemeClr val="tx1">
                    <a:tint val="75000"/>
                  </a:schemeClr>
                </a:solidFill>
              </a:defRPr>
            </a:lvl3pPr>
            <a:lvl4pPr marL="1003243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4pPr>
            <a:lvl5pPr marL="1337658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5pPr>
            <a:lvl6pPr marL="1672072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6pPr>
            <a:lvl7pPr marL="2006487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7pPr>
            <a:lvl8pPr marL="2340901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8pPr>
            <a:lvl9pPr marL="2675316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6096464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672" y="1764668"/>
            <a:ext cx="4722918" cy="4991131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812" y="1764668"/>
            <a:ext cx="4722918" cy="4991131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0627042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0" y="1692889"/>
            <a:ext cx="4724775" cy="705515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414" indent="0">
              <a:buNone/>
              <a:defRPr sz="1462" b="1"/>
            </a:lvl2pPr>
            <a:lvl3pPr marL="668829" indent="0">
              <a:buNone/>
              <a:defRPr sz="1316" b="1"/>
            </a:lvl3pPr>
            <a:lvl4pPr marL="1003243" indent="0">
              <a:buNone/>
              <a:defRPr sz="1170" b="1"/>
            </a:lvl4pPr>
            <a:lvl5pPr marL="1337658" indent="0">
              <a:buNone/>
              <a:defRPr sz="1170" b="1"/>
            </a:lvl5pPr>
            <a:lvl6pPr marL="1672072" indent="0">
              <a:buNone/>
              <a:defRPr sz="1170" b="1"/>
            </a:lvl6pPr>
            <a:lvl7pPr marL="2006487" indent="0">
              <a:buNone/>
              <a:defRPr sz="1170" b="1"/>
            </a:lvl7pPr>
            <a:lvl8pPr marL="2340901" indent="0">
              <a:buNone/>
              <a:defRPr sz="1170" b="1"/>
            </a:lvl8pPr>
            <a:lvl9pPr marL="2675316" indent="0">
              <a:buNone/>
              <a:defRPr sz="117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670" y="2398404"/>
            <a:ext cx="4724775" cy="4357393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2099" y="1692889"/>
            <a:ext cx="4726631" cy="705515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414" indent="0">
              <a:buNone/>
              <a:defRPr sz="1462" b="1"/>
            </a:lvl2pPr>
            <a:lvl3pPr marL="668829" indent="0">
              <a:buNone/>
              <a:defRPr sz="1316" b="1"/>
            </a:lvl3pPr>
            <a:lvl4pPr marL="1003243" indent="0">
              <a:buNone/>
              <a:defRPr sz="1170" b="1"/>
            </a:lvl4pPr>
            <a:lvl5pPr marL="1337658" indent="0">
              <a:buNone/>
              <a:defRPr sz="1170" b="1"/>
            </a:lvl5pPr>
            <a:lvl6pPr marL="1672072" indent="0">
              <a:buNone/>
              <a:defRPr sz="1170" b="1"/>
            </a:lvl6pPr>
            <a:lvl7pPr marL="2006487" indent="0">
              <a:buNone/>
              <a:defRPr sz="1170" b="1"/>
            </a:lvl7pPr>
            <a:lvl8pPr marL="2340901" indent="0">
              <a:buNone/>
              <a:defRPr sz="1170" b="1"/>
            </a:lvl8pPr>
            <a:lvl9pPr marL="2675316" indent="0">
              <a:buNone/>
              <a:defRPr sz="117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2099" y="2398404"/>
            <a:ext cx="4726631" cy="4357393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306138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0157008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3529161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3" y="301113"/>
            <a:ext cx="3518055" cy="1281483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823" y="301116"/>
            <a:ext cx="5977907" cy="6454683"/>
          </a:xfrm>
        </p:spPr>
        <p:txBody>
          <a:bodyPr/>
          <a:lstStyle>
            <a:lvl1pPr>
              <a:defRPr sz="2341"/>
            </a:lvl1pPr>
            <a:lvl2pPr>
              <a:defRPr sz="2048"/>
            </a:lvl2pPr>
            <a:lvl3pPr>
              <a:defRPr sz="1755"/>
            </a:lvl3pPr>
            <a:lvl4pPr>
              <a:defRPr sz="1462"/>
            </a:lvl4pPr>
            <a:lvl5pPr>
              <a:defRPr sz="1462"/>
            </a:lvl5pPr>
            <a:lvl6pPr>
              <a:defRPr sz="1462"/>
            </a:lvl6pPr>
            <a:lvl7pPr>
              <a:defRPr sz="1462"/>
            </a:lvl7pPr>
            <a:lvl8pPr>
              <a:defRPr sz="1462"/>
            </a:lvl8pPr>
            <a:lvl9pPr>
              <a:defRPr sz="1462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673" y="1582599"/>
            <a:ext cx="3518055" cy="5173200"/>
          </a:xfrm>
        </p:spPr>
        <p:txBody>
          <a:bodyPr/>
          <a:lstStyle>
            <a:lvl1pPr marL="0" indent="0">
              <a:buNone/>
              <a:defRPr sz="1024"/>
            </a:lvl1pPr>
            <a:lvl2pPr marL="334414" indent="0">
              <a:buNone/>
              <a:defRPr sz="877"/>
            </a:lvl2pPr>
            <a:lvl3pPr marL="668829" indent="0">
              <a:buNone/>
              <a:defRPr sz="731"/>
            </a:lvl3pPr>
            <a:lvl4pPr marL="1003243" indent="0">
              <a:buNone/>
              <a:defRPr sz="659"/>
            </a:lvl4pPr>
            <a:lvl5pPr marL="1337658" indent="0">
              <a:buNone/>
              <a:defRPr sz="659"/>
            </a:lvl5pPr>
            <a:lvl6pPr marL="1672072" indent="0">
              <a:buNone/>
              <a:defRPr sz="659"/>
            </a:lvl6pPr>
            <a:lvl7pPr marL="2006487" indent="0">
              <a:buNone/>
              <a:defRPr sz="659"/>
            </a:lvl7pPr>
            <a:lvl8pPr marL="2340901" indent="0">
              <a:buNone/>
              <a:defRPr sz="659"/>
            </a:lvl8pPr>
            <a:lvl9pPr marL="2675316" indent="0">
              <a:buNone/>
              <a:defRPr sz="659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5444514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981" y="5293997"/>
            <a:ext cx="6416040" cy="624986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981" y="675755"/>
            <a:ext cx="6416040" cy="4537710"/>
          </a:xfrm>
        </p:spPr>
        <p:txBody>
          <a:bodyPr/>
          <a:lstStyle>
            <a:lvl1pPr marL="0" indent="0">
              <a:buNone/>
              <a:defRPr sz="2341"/>
            </a:lvl1pPr>
            <a:lvl2pPr marL="334414" indent="0">
              <a:buNone/>
              <a:defRPr sz="2048"/>
            </a:lvl2pPr>
            <a:lvl3pPr marL="668829" indent="0">
              <a:buNone/>
              <a:defRPr sz="1755"/>
            </a:lvl3pPr>
            <a:lvl4pPr marL="1003243" indent="0">
              <a:buNone/>
              <a:defRPr sz="1462"/>
            </a:lvl4pPr>
            <a:lvl5pPr marL="1337658" indent="0">
              <a:buNone/>
              <a:defRPr sz="1462"/>
            </a:lvl5pPr>
            <a:lvl6pPr marL="1672072" indent="0">
              <a:buNone/>
              <a:defRPr sz="1462"/>
            </a:lvl6pPr>
            <a:lvl7pPr marL="2006487" indent="0">
              <a:buNone/>
              <a:defRPr sz="1462"/>
            </a:lvl7pPr>
            <a:lvl8pPr marL="2340901" indent="0">
              <a:buNone/>
              <a:defRPr sz="1462"/>
            </a:lvl8pPr>
            <a:lvl9pPr marL="2675316" indent="0">
              <a:buNone/>
              <a:defRPr sz="1462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981" y="5918982"/>
            <a:ext cx="6416040" cy="887584"/>
          </a:xfrm>
        </p:spPr>
        <p:txBody>
          <a:bodyPr/>
          <a:lstStyle>
            <a:lvl1pPr marL="0" indent="0">
              <a:buNone/>
              <a:defRPr sz="1024"/>
            </a:lvl1pPr>
            <a:lvl2pPr marL="334414" indent="0">
              <a:buNone/>
              <a:defRPr sz="877"/>
            </a:lvl2pPr>
            <a:lvl3pPr marL="668829" indent="0">
              <a:buNone/>
              <a:defRPr sz="731"/>
            </a:lvl3pPr>
            <a:lvl4pPr marL="1003243" indent="0">
              <a:buNone/>
              <a:defRPr sz="659"/>
            </a:lvl4pPr>
            <a:lvl5pPr marL="1337658" indent="0">
              <a:buNone/>
              <a:defRPr sz="659"/>
            </a:lvl5pPr>
            <a:lvl6pPr marL="1672072" indent="0">
              <a:buNone/>
              <a:defRPr sz="659"/>
            </a:lvl6pPr>
            <a:lvl7pPr marL="2006487" indent="0">
              <a:buNone/>
              <a:defRPr sz="659"/>
            </a:lvl7pPr>
            <a:lvl8pPr marL="2340901" indent="0">
              <a:buNone/>
              <a:defRPr sz="659"/>
            </a:lvl8pPr>
            <a:lvl9pPr marL="2675316" indent="0">
              <a:buNone/>
              <a:defRPr sz="659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1880391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1" y="302865"/>
            <a:ext cx="9624060" cy="1260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1" y="1764668"/>
            <a:ext cx="9624060" cy="4991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671" y="7009644"/>
            <a:ext cx="2495126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579" y="7009644"/>
            <a:ext cx="3386244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3603" y="7009644"/>
            <a:ext cx="2495126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0035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defTabSz="668829" rtl="0" eaLnBrk="1" latinLnBrk="0" hangingPunct="1">
        <a:spcBef>
          <a:spcPct val="0"/>
        </a:spcBef>
        <a:buNone/>
        <a:defRPr sz="234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0811" indent="-250811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1pPr>
      <a:lvl2pPr marL="543423" indent="-209009" algn="l" defTabSz="6688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2pPr>
      <a:lvl3pPr marL="836037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3pPr>
      <a:lvl4pPr marL="1170451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4pPr>
      <a:lvl5pPr marL="1504864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»"/>
        <a:defRPr sz="2048" kern="1200">
          <a:solidFill>
            <a:schemeClr val="tx1"/>
          </a:solidFill>
          <a:latin typeface="+mn-lt"/>
          <a:ea typeface="+mn-ea"/>
          <a:cs typeface="+mn-cs"/>
        </a:defRPr>
      </a:lvl5pPr>
      <a:lvl6pPr marL="1839280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6pPr>
      <a:lvl7pPr marL="2173693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7pPr>
      <a:lvl8pPr marL="2508109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8pPr>
      <a:lvl9pPr marL="2842522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1pPr>
      <a:lvl2pPr marL="334414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2pPr>
      <a:lvl3pPr marL="668829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3pPr>
      <a:lvl4pPr marL="1003243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4pPr>
      <a:lvl5pPr marL="1337658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5pPr>
      <a:lvl6pPr marL="1672072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6pPr>
      <a:lvl7pPr marL="2006487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7pPr>
      <a:lvl8pPr marL="2340901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8pPr>
      <a:lvl9pPr marL="2675316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1" y="302865"/>
            <a:ext cx="9624060" cy="1260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1" y="1764668"/>
            <a:ext cx="9624060" cy="4991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671" y="7009644"/>
            <a:ext cx="2495126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579" y="7009644"/>
            <a:ext cx="3386244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3603" y="7009644"/>
            <a:ext cx="2495126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8415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hf hdr="0" ftr="0" dt="0"/>
  <p:txStyles>
    <p:titleStyle>
      <a:lvl1pPr algn="ctr" defTabSz="668829" rtl="0" eaLnBrk="1" latinLnBrk="0" hangingPunct="1">
        <a:spcBef>
          <a:spcPct val="0"/>
        </a:spcBef>
        <a:buNone/>
        <a:defRPr sz="234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0811" indent="-250811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1pPr>
      <a:lvl2pPr marL="543423" indent="-209009" algn="l" defTabSz="6688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2pPr>
      <a:lvl3pPr marL="836037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3pPr>
      <a:lvl4pPr marL="1170451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4pPr>
      <a:lvl5pPr marL="1504864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»"/>
        <a:defRPr sz="2048" kern="1200">
          <a:solidFill>
            <a:schemeClr val="tx1"/>
          </a:solidFill>
          <a:latin typeface="+mn-lt"/>
          <a:ea typeface="+mn-ea"/>
          <a:cs typeface="+mn-cs"/>
        </a:defRPr>
      </a:lvl5pPr>
      <a:lvl6pPr marL="1839280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6pPr>
      <a:lvl7pPr marL="2173693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7pPr>
      <a:lvl8pPr marL="2508109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8pPr>
      <a:lvl9pPr marL="2842522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1pPr>
      <a:lvl2pPr marL="334414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2pPr>
      <a:lvl3pPr marL="668829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3pPr>
      <a:lvl4pPr marL="1003243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4pPr>
      <a:lvl5pPr marL="1337658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5pPr>
      <a:lvl6pPr marL="1672072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6pPr>
      <a:lvl7pPr marL="2006487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7pPr>
      <a:lvl8pPr marL="2340901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8pPr>
      <a:lvl9pPr marL="2675316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28.wmf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10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.wmf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11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13.x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8.png"/><Relationship Id="rId10" Type="http://schemas.openxmlformats.org/officeDocument/2006/relationships/image" Target="../media/image39.png"/><Relationship Id="rId4" Type="http://schemas.openxmlformats.org/officeDocument/2006/relationships/image" Target="../media/image45.png"/><Relationship Id="rId9" Type="http://schemas.openxmlformats.org/officeDocument/2006/relationships/image" Target="../media/image35.wmf"/><Relationship Id="rId1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48.bin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49.bin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image" Target="../media/image50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8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55.wmf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19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7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26.png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2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8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1.wmf"/><Relationship Id="rId2" Type="http://schemas.openxmlformats.org/officeDocument/2006/relationships/vmlDrawing" Target="../drawings/vmlDrawing17.vml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vmlDrawing" Target="../drawings/vmlDrawing18.vml"/><Relationship Id="rId16" Type="http://schemas.openxmlformats.org/officeDocument/2006/relationships/image" Target="../media/image66.wmf"/><Relationship Id="rId1" Type="http://schemas.openxmlformats.org/officeDocument/2006/relationships/themeOverride" Target="../theme/themeOverride21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67.wmf"/><Relationship Id="rId2" Type="http://schemas.openxmlformats.org/officeDocument/2006/relationships/vmlDrawing" Target="../drawings/vmlDrawing19.vml"/><Relationship Id="rId1" Type="http://schemas.openxmlformats.org/officeDocument/2006/relationships/themeOverride" Target="../theme/themeOverride2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6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5.png"/><Relationship Id="rId9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2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23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54.png"/><Relationship Id="rId10" Type="http://schemas.openxmlformats.org/officeDocument/2006/relationships/image" Target="../media/image68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74.bin"/><Relationship Id="rId2" Type="http://schemas.openxmlformats.org/officeDocument/2006/relationships/vmlDrawing" Target="../drawings/vmlDrawing21.vml"/><Relationship Id="rId1" Type="http://schemas.openxmlformats.org/officeDocument/2006/relationships/themeOverride" Target="../theme/themeOverride24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9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5.wmf"/><Relationship Id="rId2" Type="http://schemas.openxmlformats.org/officeDocument/2006/relationships/vmlDrawing" Target="../drawings/vmlDrawing22.vml"/><Relationship Id="rId16" Type="http://schemas.openxmlformats.org/officeDocument/2006/relationships/image" Target="../media/image66.wmf"/><Relationship Id="rId1" Type="http://schemas.openxmlformats.org/officeDocument/2006/relationships/themeOverride" Target="../theme/themeOverride25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4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5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9.wmf"/><Relationship Id="rId2" Type="http://schemas.openxmlformats.org/officeDocument/2006/relationships/vmlDrawing" Target="../drawings/vmlDrawing23.vml"/><Relationship Id="rId16" Type="http://schemas.openxmlformats.org/officeDocument/2006/relationships/image" Target="../media/image81.wmf"/><Relationship Id="rId1" Type="http://schemas.openxmlformats.org/officeDocument/2006/relationships/themeOverride" Target="../theme/themeOverride26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5.wmf"/><Relationship Id="rId2" Type="http://schemas.openxmlformats.org/officeDocument/2006/relationships/vmlDrawing" Target="../drawings/vmlDrawing24.vml"/><Relationship Id="rId1" Type="http://schemas.openxmlformats.org/officeDocument/2006/relationships/themeOverride" Target="../theme/themeOverride27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86.wmf"/><Relationship Id="rId2" Type="http://schemas.openxmlformats.org/officeDocument/2006/relationships/vmlDrawing" Target="../drawings/vmlDrawing25.vml"/><Relationship Id="rId1" Type="http://schemas.openxmlformats.org/officeDocument/2006/relationships/themeOverride" Target="../theme/themeOverride28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54.png"/><Relationship Id="rId4" Type="http://schemas.openxmlformats.org/officeDocument/2006/relationships/image" Target="../media/image89.png"/><Relationship Id="rId9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29.xml"/><Relationship Id="rId6" Type="http://schemas.openxmlformats.org/officeDocument/2006/relationships/image" Target="../media/image91.png"/><Relationship Id="rId5" Type="http://schemas.openxmlformats.org/officeDocument/2006/relationships/image" Target="../media/image54.png"/><Relationship Id="rId4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4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1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9.bin"/><Relationship Id="rId2" Type="http://schemas.openxmlformats.org/officeDocument/2006/relationships/vmlDrawing" Target="../drawings/vmlDrawing26.vml"/><Relationship Id="rId16" Type="http://schemas.openxmlformats.org/officeDocument/2006/relationships/image" Target="../media/image96.wmf"/><Relationship Id="rId1" Type="http://schemas.openxmlformats.org/officeDocument/2006/relationships/themeOverride" Target="../theme/themeOverride30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3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vmlDrawing" Target="../drawings/vmlDrawing3.vml"/><Relationship Id="rId16" Type="http://schemas.openxmlformats.org/officeDocument/2006/relationships/image" Target="../media/image12.wmf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17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19.bin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8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52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22300" y="2028824"/>
            <a:ext cx="9595865" cy="496535"/>
          </a:xfrm>
          <a:prstGeom prst="rect">
            <a:avLst/>
          </a:prstGeom>
        </p:spPr>
        <p:txBody>
          <a:bodyPr vert="horz" wrap="square" lIns="0" tIns="29199" rIns="0" bIns="0" rtlCol="0">
            <a:spAutoFit/>
          </a:bodyPr>
          <a:lstStyle/>
          <a:p>
            <a:pPr marL="20638" marR="5080" indent="-20638" algn="ctr">
              <a:lnSpc>
                <a:spcPts val="1839"/>
              </a:lnSpc>
              <a:spcBef>
                <a:spcPts val="229"/>
              </a:spcBef>
            </a:pPr>
            <a:r>
              <a:rPr sz="2100" b="1" spc="-5" dirty="0">
                <a:latin typeface="Times New Roman"/>
                <a:cs typeface="Times New Roman"/>
              </a:rPr>
              <a:t>НОВОСИБИРСКИЙ ГОСУДАРСТВЕННЫЙ </a:t>
            </a:r>
            <a:r>
              <a:rPr sz="2100" b="1" spc="-5" dirty="0" smtClean="0">
                <a:latin typeface="Times New Roman"/>
                <a:cs typeface="Times New Roman"/>
              </a:rPr>
              <a:t>ТЕХНИЧЕСКИ</a:t>
            </a:r>
            <a:r>
              <a:rPr lang="ru-RU" sz="2100" b="1" spc="-5" dirty="0" smtClean="0">
                <a:latin typeface="Times New Roman"/>
                <a:cs typeface="Times New Roman"/>
              </a:rPr>
              <a:t>Й </a:t>
            </a:r>
            <a:r>
              <a:rPr sz="2100" b="1" spc="-5" dirty="0" smtClean="0">
                <a:latin typeface="Times New Roman"/>
                <a:cs typeface="Times New Roman"/>
              </a:rPr>
              <a:t>УНИВЕРСИТЕТ</a:t>
            </a:r>
            <a:endParaRPr sz="21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975099" y="2943225"/>
            <a:ext cx="2362201" cy="381515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12696" algn="ctr">
              <a:spcBef>
                <a:spcPts val="95"/>
              </a:spcBef>
            </a:pPr>
            <a:r>
              <a:rPr sz="2400" spc="-5" dirty="0">
                <a:latin typeface="Times New Roman"/>
                <a:cs typeface="Times New Roman"/>
              </a:rPr>
              <a:t>В.Н.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ВАСЮКОВ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079500" y="3705225"/>
            <a:ext cx="8605265" cy="1422821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12696" algn="ctr">
              <a:spcBef>
                <a:spcPts val="95"/>
              </a:spcBef>
            </a:pPr>
            <a:r>
              <a:rPr sz="2900" b="1" spc="-5" dirty="0">
                <a:latin typeface="Times New Roman"/>
                <a:cs typeface="Times New Roman"/>
              </a:rPr>
              <a:t>ЦИФРОВАЯ ОБРАБОТКА</a:t>
            </a:r>
            <a:r>
              <a:rPr sz="2900" b="1" dirty="0">
                <a:latin typeface="Times New Roman"/>
                <a:cs typeface="Times New Roman"/>
              </a:rPr>
              <a:t> </a:t>
            </a:r>
            <a:r>
              <a:rPr sz="2900" b="1" spc="-5" dirty="0" smtClean="0">
                <a:latin typeface="Times New Roman"/>
                <a:cs typeface="Times New Roman"/>
              </a:rPr>
              <a:t>СИГНАЛОВ</a:t>
            </a:r>
            <a:endParaRPr lang="ru-RU" sz="2900" b="1" spc="-5" dirty="0" smtClean="0">
              <a:latin typeface="Times New Roman"/>
              <a:cs typeface="Times New Roman"/>
            </a:endParaRPr>
          </a:p>
          <a:p>
            <a:pPr marL="12696" algn="ctr">
              <a:spcBef>
                <a:spcPts val="95"/>
              </a:spcBef>
            </a:pPr>
            <a:endParaRPr lang="ru-RU" sz="2900" b="1" spc="-5" dirty="0">
              <a:latin typeface="Times New Roman"/>
              <a:cs typeface="Times New Roman"/>
            </a:endParaRPr>
          </a:p>
          <a:p>
            <a:pPr marL="12696" algn="ctr">
              <a:spcBef>
                <a:spcPts val="95"/>
              </a:spcBef>
            </a:pPr>
            <a:r>
              <a:rPr lang="ru-RU" sz="3200" b="1" dirty="0"/>
              <a:t>ЛИС-цепи с линейной </a:t>
            </a:r>
            <a:r>
              <a:rPr lang="ru-RU" sz="3200" b="1" dirty="0" smtClean="0"/>
              <a:t>ФЧХ</a:t>
            </a:r>
            <a:endParaRPr sz="29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194300" y="5840752"/>
            <a:ext cx="1359145" cy="458455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12696">
              <a:spcBef>
                <a:spcPts val="95"/>
              </a:spcBef>
            </a:pPr>
            <a:r>
              <a:rPr sz="2900" spc="-5" dirty="0" smtClean="0">
                <a:latin typeface="Times New Roman"/>
                <a:cs typeface="Times New Roman"/>
              </a:rPr>
              <a:t>202</a:t>
            </a:r>
            <a:r>
              <a:rPr lang="ru-RU" sz="2900" spc="-5" smtClean="0">
                <a:latin typeface="Times New Roman"/>
                <a:cs typeface="Times New Roman"/>
              </a:rPr>
              <a:t>1</a:t>
            </a:r>
            <a:endParaRPr sz="29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93703" y="231745"/>
            <a:ext cx="1441845" cy="12079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8166101" y="480617"/>
            <a:ext cx="2194560" cy="71018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1781E2A-6340-4C81-8B4E-6F8D73E2D05E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0</a:t>
            </a:fld>
            <a:endParaRPr lang="ru-RU"/>
          </a:p>
        </p:txBody>
      </p:sp>
      <p:pic>
        <p:nvPicPr>
          <p:cNvPr id="26626" name="Picture 2" descr="Рис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100" y="1571625"/>
            <a:ext cx="4583159" cy="438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91166" y="541599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НПД инвариантна к замене </a:t>
            </a:r>
            <a:endParaRPr lang="ru-RU" sz="28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07249"/>
              </p:ext>
            </p:extLst>
          </p:nvPr>
        </p:nvGraphicFramePr>
        <p:xfrm>
          <a:off x="6337300" y="322030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6" imgW="558720" imgH="241200" progId="Equation.DSMT4">
                  <p:embed/>
                </p:oleObj>
              </mc:Choice>
              <mc:Fallback>
                <p:oleObj name="Equation" r:id="rId6" imgW="5587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22030"/>
                        <a:ext cx="1676400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3798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5BE99C1-0E01-4DB8-8723-5A0A0324720C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1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6907"/>
              </p:ext>
            </p:extLst>
          </p:nvPr>
        </p:nvGraphicFramePr>
        <p:xfrm>
          <a:off x="1564075" y="1435120"/>
          <a:ext cx="374468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5" imgW="1231366" imgH="203112" progId="Equation.DSMT4">
                  <p:embed/>
                </p:oleObj>
              </mc:Choice>
              <mc:Fallback>
                <p:oleObj name="Equation" r:id="rId5" imgW="123136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075" y="1435120"/>
                        <a:ext cx="3744686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155700" y="200025"/>
            <a:ext cx="888891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Предположим теперь, </a:t>
            </a:r>
            <a:r>
              <a:rPr lang="ru-RU" sz="2800" dirty="0"/>
              <a:t>что </a:t>
            </a:r>
            <a:r>
              <a:rPr lang="ru-RU" sz="2800" dirty="0" smtClean="0"/>
              <a:t>ИХ </a:t>
            </a:r>
            <a:r>
              <a:rPr lang="ru-RU" sz="2800" dirty="0"/>
              <a:t>цепи </a:t>
            </a:r>
            <a:r>
              <a:rPr lang="ru-RU" sz="2800" dirty="0" smtClean="0"/>
              <a:t>содержит </a:t>
            </a:r>
            <a:r>
              <a:rPr lang="ru-RU" sz="2800" i="1" dirty="0"/>
              <a:t>чётное </a:t>
            </a:r>
            <a:r>
              <a:rPr lang="ru-RU" sz="2800" dirty="0"/>
              <a:t>число </a:t>
            </a:r>
            <a:r>
              <a:rPr lang="ru-RU" sz="2800" dirty="0" smtClean="0"/>
              <a:t>вещественных отсчётов, причём</a:t>
            </a:r>
            <a:endParaRPr lang="ru-RU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70810"/>
              </p:ext>
            </p:extLst>
          </p:nvPr>
        </p:nvGraphicFramePr>
        <p:xfrm>
          <a:off x="6084501" y="1109366"/>
          <a:ext cx="2206939" cy="12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7" imgW="736600" imgH="419100" progId="Equation.DSMT4">
                  <p:embed/>
                </p:oleObj>
              </mc:Choice>
              <mc:Fallback>
                <p:oleObj name="Equation" r:id="rId7" imgW="7366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501" y="1109366"/>
                        <a:ext cx="2206939" cy="1261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92375"/>
              </p:ext>
            </p:extLst>
          </p:nvPr>
        </p:nvGraphicFramePr>
        <p:xfrm>
          <a:off x="955477" y="2037381"/>
          <a:ext cx="8780859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9" imgW="2806700" imgH="609600" progId="Equation.DSMT4">
                  <p:embed/>
                </p:oleObj>
              </mc:Choice>
              <mc:Fallback>
                <p:oleObj name="Equation" r:id="rId9" imgW="28067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477" y="2037381"/>
                        <a:ext cx="8780859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00147"/>
              </p:ext>
            </p:extLst>
          </p:nvPr>
        </p:nvGraphicFramePr>
        <p:xfrm>
          <a:off x="993148" y="3988373"/>
          <a:ext cx="8705516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11" imgW="2819400" imgH="546100" progId="Equation.DSMT4">
                  <p:embed/>
                </p:oleObj>
              </mc:Choice>
              <mc:Fallback>
                <p:oleObj name="Equation" r:id="rId11" imgW="2819400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148" y="3988373"/>
                        <a:ext cx="8705516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119119" y="5671986"/>
            <a:ext cx="89254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(рассматривая слагаемые второй суммы в обратном порядке)</a:t>
            </a:r>
          </a:p>
        </p:txBody>
      </p:sp>
    </p:spTree>
    <p:extLst>
      <p:ext uri="{BB962C8B-B14F-4D97-AF65-F5344CB8AC3E}">
        <p14:creationId xmlns:p14="http://schemas.microsoft.com/office/powerpoint/2010/main" val="24552330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393700" y="243081"/>
                <a:ext cx="9905999" cy="6662544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25E62E5-6F7E-4E34-A181-799A9A8962E0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243081"/>
                <a:ext cx="9905999" cy="66625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2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72209"/>
              </p:ext>
            </p:extLst>
          </p:nvPr>
        </p:nvGraphicFramePr>
        <p:xfrm>
          <a:off x="1157204" y="767534"/>
          <a:ext cx="8075696" cy="146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5" imgW="2997200" imgH="546100" progId="Equation.DSMT4">
                  <p:embed/>
                </p:oleObj>
              </mc:Choice>
              <mc:Fallback>
                <p:oleObj name="Equation" r:id="rId5" imgW="29972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04" y="767534"/>
                        <a:ext cx="8075696" cy="1461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558800" y="219321"/>
            <a:ext cx="1013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(рассматривая слагаемые второй суммы в обратном порядке)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62842"/>
              </p:ext>
            </p:extLst>
          </p:nvPr>
        </p:nvGraphicFramePr>
        <p:xfrm>
          <a:off x="1689100" y="2085343"/>
          <a:ext cx="7010400" cy="1407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7" imgW="2705100" imgH="546100" progId="Equation.DSMT4">
                  <p:embed/>
                </p:oleObj>
              </mc:Choice>
              <mc:Fallback>
                <p:oleObj name="Equation" r:id="rId7" imgW="27051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085343"/>
                        <a:ext cx="7010400" cy="1407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32025"/>
              </p:ext>
            </p:extLst>
          </p:nvPr>
        </p:nvGraphicFramePr>
        <p:xfrm>
          <a:off x="510313" y="3471501"/>
          <a:ext cx="9660151" cy="159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9" imgW="3860800" imgH="635000" progId="Equation.DSMT4">
                  <p:embed/>
                </p:oleObj>
              </mc:Choice>
              <mc:Fallback>
                <p:oleObj name="Equation" r:id="rId9" imgW="38608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13" y="3471501"/>
                        <a:ext cx="9660151" cy="1598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73673"/>
              </p:ext>
            </p:extLst>
          </p:nvPr>
        </p:nvGraphicFramePr>
        <p:xfrm>
          <a:off x="1079500" y="5093360"/>
          <a:ext cx="8434466" cy="155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11" imgW="3149600" imgH="584200" progId="Equation.DSMT4">
                  <p:embed/>
                </p:oleObj>
              </mc:Choice>
              <mc:Fallback>
                <p:oleObj name="Equation" r:id="rId11" imgW="3149600" imgH="5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093360"/>
                        <a:ext cx="8434466" cy="155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9422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393700" y="243081"/>
                <a:ext cx="9905999" cy="703921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11CCA02-203E-4A57-9F13-EB14F6631814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243081"/>
                <a:ext cx="9905999" cy="70392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71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518" y="4651851"/>
            <a:ext cx="381153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3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22300" y="276225"/>
            <a:ext cx="9372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7200"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При </a:t>
            </a:r>
            <a:r>
              <a:rPr lang="ru-RU" altLang="ru-RU" sz="28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нечётном </a:t>
            </a:r>
            <a:r>
              <a:rPr lang="en-US" altLang="ru-RU" sz="2800" i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N</a:t>
            </a:r>
            <a:r>
              <a:rPr lang="ru-RU" altLang="ru-RU" sz="28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altLang="ru-RU" sz="2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нечётная симметрия импульсной характеристике требует, чтобы средний отсчёт был </a:t>
            </a:r>
            <a:br>
              <a:rPr lang="ru-RU" altLang="ru-RU" sz="2800" dirty="0"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lang="ru-RU" altLang="ru-RU" sz="2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равен нулю, поэтому комплексная частотная характеристика </a:t>
            </a:r>
            <a:endParaRPr lang="ru-RU" alt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503381"/>
              </p:ext>
            </p:extLst>
          </p:nvPr>
        </p:nvGraphicFramePr>
        <p:xfrm>
          <a:off x="2109105" y="1716944"/>
          <a:ext cx="6950529" cy="133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6" imgW="2819400" imgH="546100" progId="Equation.DSMT4">
                  <p:embed/>
                </p:oleObj>
              </mc:Choice>
              <mc:Fallback>
                <p:oleObj name="Equation" r:id="rId6" imgW="28194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105" y="1716944"/>
                        <a:ext cx="6950529" cy="1338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54756"/>
              </p:ext>
            </p:extLst>
          </p:nvPr>
        </p:nvGraphicFramePr>
        <p:xfrm>
          <a:off x="1886167" y="3102798"/>
          <a:ext cx="7039430" cy="148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8" imgW="3111500" imgH="660400" progId="Equation.DSMT4">
                  <p:embed/>
                </p:oleObj>
              </mc:Choice>
              <mc:Fallback>
                <p:oleObj name="Equation" r:id="rId8" imgW="31115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167" y="3102798"/>
                        <a:ext cx="7039430" cy="1485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8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24" y="4397077"/>
            <a:ext cx="35814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246598"/>
              </p:ext>
            </p:extLst>
          </p:nvPr>
        </p:nvGraphicFramePr>
        <p:xfrm>
          <a:off x="3917840" y="6158187"/>
          <a:ext cx="2697173" cy="73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11" imgW="1663700" imgH="457200" progId="Equation.DSMT4">
                  <p:embed/>
                </p:oleObj>
              </mc:Choice>
              <mc:Fallback>
                <p:oleObj name="Equation" r:id="rId11" imgW="16637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840" y="6158187"/>
                        <a:ext cx="2697173" cy="739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01975" y="4725716"/>
            <a:ext cx="782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Если</a:t>
            </a:r>
            <a:endParaRPr lang="ru-RU" sz="2400" dirty="0"/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15126"/>
              </p:ext>
            </p:extLst>
          </p:nvPr>
        </p:nvGraphicFramePr>
        <p:xfrm>
          <a:off x="5704756" y="4682556"/>
          <a:ext cx="2211614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3" imgW="876300" imgH="203200" progId="Equation.DSMT4">
                  <p:embed/>
                </p:oleObj>
              </mc:Choice>
              <mc:Fallback>
                <p:oleObj name="Equation" r:id="rId13" imgW="8763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756" y="4682556"/>
                        <a:ext cx="2211614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5227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667AECA-1DC4-42DC-A8AE-797DCD5A6656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4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351922" y="360664"/>
            <a:ext cx="45224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курсивная вычислимость</a:t>
            </a:r>
            <a:endParaRPr lang="ru-RU" sz="2800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20683" y="828783"/>
            <a:ext cx="845044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Одно из непременных условий, которым должен удовлетворять любой алгоритм – условие </a:t>
            </a:r>
            <a:r>
              <a:rPr lang="ru-RU" sz="2800" i="1" dirty="0"/>
              <a:t>рекурсивной вычислимости, </a:t>
            </a:r>
            <a:r>
              <a:rPr lang="ru-RU" sz="2800" dirty="0"/>
              <a:t>именуемой далее просто вычислимостью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145973" y="2507930"/>
            <a:ext cx="8305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solidFill>
                  <a:srgbClr val="0000FF"/>
                </a:solidFill>
              </a:rPr>
              <a:t>все значения переменных и констант, используемые на каждом шаге исполнения алгоритма, должны быть к этому моменту известны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72764"/>
              </p:ext>
            </p:extLst>
          </p:nvPr>
        </p:nvGraphicFramePr>
        <p:xfrm>
          <a:off x="1496841" y="4193239"/>
          <a:ext cx="542889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5" imgW="2235200" imgH="508000" progId="Equation.DSMT4">
                  <p:embed/>
                </p:oleObj>
              </mc:Choice>
              <mc:Fallback>
                <p:oleObj name="Equation" r:id="rId5" imgW="22352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841" y="4193239"/>
                        <a:ext cx="542889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120683" y="5313281"/>
            <a:ext cx="84207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РУ вычислимо</a:t>
            </a:r>
            <a:r>
              <a:rPr lang="ru-RU" sz="2800" dirty="0"/>
              <a:t>, если заданы начальные условия – значения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84049"/>
              </p:ext>
            </p:extLst>
          </p:nvPr>
        </p:nvGraphicFramePr>
        <p:xfrm>
          <a:off x="7603363" y="4399891"/>
          <a:ext cx="153725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7" imgW="558558" imgH="241195" progId="Equation.DSMT4">
                  <p:embed/>
                </p:oleObj>
              </mc:Choice>
              <mc:Fallback>
                <p:oleObj name="Equation" r:id="rId7" imgW="55855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363" y="4399891"/>
                        <a:ext cx="153725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22725"/>
              </p:ext>
            </p:extLst>
          </p:nvPr>
        </p:nvGraphicFramePr>
        <p:xfrm>
          <a:off x="3471863" y="5877786"/>
          <a:ext cx="2009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877786"/>
                        <a:ext cx="200977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79298"/>
              </p:ext>
            </p:extLst>
          </p:nvPr>
        </p:nvGraphicFramePr>
        <p:xfrm>
          <a:off x="6075580" y="5877120"/>
          <a:ext cx="2263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580" y="5877120"/>
                        <a:ext cx="226377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8332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3D6BDAA-D254-48FD-90D3-90F4F9224253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5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003300" y="352425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РУ антикаузальной цепи 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36385"/>
              </p:ext>
            </p:extLst>
          </p:nvPr>
        </p:nvGraphicFramePr>
        <p:xfrm>
          <a:off x="1155700" y="902488"/>
          <a:ext cx="535412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5" imgW="2133600" imgH="508000" progId="Equation.DSMT4">
                  <p:embed/>
                </p:oleObj>
              </mc:Choice>
              <mc:Fallback>
                <p:oleObj name="Equation" r:id="rId5" imgW="21336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902488"/>
                        <a:ext cx="5354128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56421"/>
              </p:ext>
            </p:extLst>
          </p:nvPr>
        </p:nvGraphicFramePr>
        <p:xfrm>
          <a:off x="7327900" y="1190625"/>
          <a:ext cx="1735316" cy="61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7" imgW="609336" imgH="241195" progId="Equation.DSMT4">
                  <p:embed/>
                </p:oleObj>
              </mc:Choice>
              <mc:Fallback>
                <p:oleObj name="Equation" r:id="rId7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1190625"/>
                        <a:ext cx="1735316" cy="614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03300" y="2039597"/>
            <a:ext cx="678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</a:t>
            </a:r>
            <a:r>
              <a:rPr lang="ru-RU" sz="2800" dirty="0" smtClean="0"/>
              <a:t>ычислимо в обратном времени, если заданы НУ</a:t>
            </a:r>
            <a:endParaRPr lang="ru-RU" sz="2800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915287"/>
              </p:ext>
            </p:extLst>
          </p:nvPr>
        </p:nvGraphicFramePr>
        <p:xfrm>
          <a:off x="3153570" y="2525211"/>
          <a:ext cx="21923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570" y="2525211"/>
                        <a:ext cx="2192337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00213"/>
              </p:ext>
            </p:extLst>
          </p:nvPr>
        </p:nvGraphicFramePr>
        <p:xfrm>
          <a:off x="5678817" y="2504369"/>
          <a:ext cx="2435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817" y="2504369"/>
                        <a:ext cx="2435225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034257" y="3249258"/>
            <a:ext cx="86233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Если же цепь </a:t>
            </a:r>
            <a:r>
              <a:rPr lang="ru-RU" sz="2800" i="1" dirty="0" err="1"/>
              <a:t>некаузальна</a:t>
            </a:r>
            <a:r>
              <a:rPr lang="ru-RU" sz="2800" dirty="0"/>
              <a:t>, то </a:t>
            </a:r>
            <a:r>
              <a:rPr lang="ru-RU" sz="2800" dirty="0" smtClean="0"/>
              <a:t>сделать её вычислимой можно </a:t>
            </a:r>
            <a:r>
              <a:rPr lang="ru-RU" sz="2800" dirty="0"/>
              <a:t>путем разложения на две цепи, вычислимые по отдельности, следующим образом</a:t>
            </a:r>
            <a:r>
              <a:rPr lang="ru-RU" sz="2800" dirty="0" smtClean="0"/>
              <a:t>. Пусть ПФ</a:t>
            </a:r>
            <a:endParaRPr lang="ru-RU" sz="2800" dirty="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94783"/>
              </p:ext>
            </p:extLst>
          </p:nvPr>
        </p:nvGraphicFramePr>
        <p:xfrm>
          <a:off x="2374900" y="5175490"/>
          <a:ext cx="685512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13" imgW="2832100" imgH="508000" progId="Equation.DSMT4">
                  <p:embed/>
                </p:oleObj>
              </mc:Choice>
              <mc:Fallback>
                <p:oleObj name="Equation" r:id="rId13" imgW="28321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175490"/>
                        <a:ext cx="6855124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4464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0C69347-F823-4E1D-9060-F61AC862FDD1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6</a:t>
            </a:fld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768511"/>
              </p:ext>
            </p:extLst>
          </p:nvPr>
        </p:nvGraphicFramePr>
        <p:xfrm>
          <a:off x="1612900" y="504825"/>
          <a:ext cx="68548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5" imgW="2832100" imgH="508000" progId="Equation.DSMT4">
                  <p:embed/>
                </p:oleObj>
              </mc:Choice>
              <mc:Fallback>
                <p:oleObj name="Equation" r:id="rId5" imgW="2832100" imgH="5080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04825"/>
                        <a:ext cx="68548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075693" y="1716033"/>
            <a:ext cx="8839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700" dirty="0"/>
              <a:t>Сгруппируем все нули, лежащие внутри 1-окружности, а также нули, лежащие вне 1-окружности, и так же поступим с полюсами. Тогда можно записать передаточную функцию в виде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81933"/>
              </p:ext>
            </p:extLst>
          </p:nvPr>
        </p:nvGraphicFramePr>
        <p:xfrm>
          <a:off x="2146300" y="3482621"/>
          <a:ext cx="5410200" cy="110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7" imgW="2184400" imgH="431800" progId="Equation.DSMT4">
                  <p:embed/>
                </p:oleObj>
              </mc:Choice>
              <mc:Fallback>
                <p:oleObj name="Equation" r:id="rId7" imgW="2184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482621"/>
                        <a:ext cx="5410200" cy="1100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081018" y="4506456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700" dirty="0"/>
              <a:t>где первая дробь имеет нули и полюсы внутри единичного круга, то есть является передаточной функцией </a:t>
            </a:r>
            <a:r>
              <a:rPr lang="ru-RU" sz="2700" i="1" dirty="0"/>
              <a:t>каузальной минимально-фазовой </a:t>
            </a:r>
            <a:r>
              <a:rPr lang="ru-RU" sz="2700" dirty="0"/>
              <a:t>цепи, а вторая дробь представляет </a:t>
            </a:r>
            <a:r>
              <a:rPr lang="ru-RU" sz="2700" i="1" dirty="0" err="1"/>
              <a:t>антикаузальную</a:t>
            </a:r>
            <a:r>
              <a:rPr lang="ru-RU" sz="2700" i="1" dirty="0"/>
              <a:t> максимально-фазовую</a:t>
            </a:r>
            <a:r>
              <a:rPr lang="ru-RU" sz="2700" dirty="0"/>
              <a:t> цепь. </a:t>
            </a:r>
          </a:p>
        </p:txBody>
      </p:sp>
    </p:spTree>
    <p:extLst>
      <p:ext uri="{BB962C8B-B14F-4D97-AF65-F5344CB8AC3E}">
        <p14:creationId xmlns:p14="http://schemas.microsoft.com/office/powerpoint/2010/main" val="9419779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546100" y="243081"/>
                <a:ext cx="9612629" cy="676656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25B617C-3A6A-477A-A29F-F4039F389A7F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243081"/>
                <a:ext cx="9612629" cy="67665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 descr="Рис 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529" y="4286558"/>
            <a:ext cx="4023364" cy="269526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7</a:t>
            </a:fld>
            <a:endParaRPr lang="ru-RU"/>
          </a:p>
        </p:txBody>
      </p:sp>
      <p:pic>
        <p:nvPicPr>
          <p:cNvPr id="3" name="Рисунок 2" descr="Рис 3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868" y="2463165"/>
            <a:ext cx="5579951" cy="18719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21939"/>
              </p:ext>
            </p:extLst>
          </p:nvPr>
        </p:nvGraphicFramePr>
        <p:xfrm>
          <a:off x="2298700" y="276225"/>
          <a:ext cx="5410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7" imgW="2184400" imgH="431800" progId="Equation.DSMT4">
                  <p:embed/>
                </p:oleObj>
              </mc:Choice>
              <mc:Fallback>
                <p:oleObj name="Equation" r:id="rId7" imgW="2184400" imgH="431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76225"/>
                        <a:ext cx="54102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040607" y="1290022"/>
            <a:ext cx="8610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На практике реализация обработки входной последовательности такой цепью выполняется в два </a:t>
            </a:r>
            <a:r>
              <a:rPr lang="ru-RU" sz="2800" dirty="0" smtClean="0"/>
              <a:t>этапа </a:t>
            </a:r>
            <a:r>
              <a:rPr lang="ru-RU" sz="2800" dirty="0" smtClean="0">
                <a:sym typeface="Symbol"/>
              </a:rPr>
              <a:t> </a:t>
            </a:r>
            <a:r>
              <a:rPr lang="ru-RU" sz="2800" dirty="0" smtClean="0"/>
              <a:t>в прямом и в обратном времени. </a:t>
            </a:r>
            <a:endParaRPr lang="ru-RU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46522"/>
              </p:ext>
            </p:extLst>
          </p:nvPr>
        </p:nvGraphicFramePr>
        <p:xfrm>
          <a:off x="1505898" y="4925801"/>
          <a:ext cx="353568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9" imgW="1397000" imgH="482600" progId="Equation.DSMT4">
                  <p:embed/>
                </p:oleObj>
              </mc:Choice>
              <mc:Fallback>
                <p:oleObj name="Equation" r:id="rId9" imgW="1397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898" y="4925801"/>
                        <a:ext cx="353568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02123" y="4073535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Альтернативный вариант: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3418550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662544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E36DDA2-4320-432B-A18B-0652872C3E51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6625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8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003300" y="352425"/>
            <a:ext cx="5681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тричные разностные уравнения</a:t>
            </a:r>
            <a:endParaRPr lang="ru-RU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55700" y="1038225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Любая ЛИС-цепь может быть представлена в форме графа, например</a:t>
            </a:r>
            <a:endParaRPr lang="ru-RU" sz="2800" dirty="0"/>
          </a:p>
        </p:txBody>
      </p:sp>
      <p:pic>
        <p:nvPicPr>
          <p:cNvPr id="5" name="Рисунок 4" descr="Рис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00" y="2181225"/>
            <a:ext cx="6629400" cy="213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 descr="Рис 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0" y="4314825"/>
            <a:ext cx="5105400" cy="24028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34384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1283BEC-C94F-469D-BE8C-97BDB4E85BAF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9</a:t>
            </a:fld>
            <a:endParaRPr lang="ru-RU"/>
          </a:p>
        </p:txBody>
      </p:sp>
      <p:pic>
        <p:nvPicPr>
          <p:cNvPr id="3" name="Рисунок 2" descr="Рис 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76225"/>
            <a:ext cx="5105400" cy="240284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13183"/>
              </p:ext>
            </p:extLst>
          </p:nvPr>
        </p:nvGraphicFramePr>
        <p:xfrm>
          <a:off x="1471503" y="3705225"/>
          <a:ext cx="1654394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6" imgW="672808" imgH="253890" progId="Equation.DSMT4">
                  <p:embed/>
                </p:oleObj>
              </mc:Choice>
              <mc:Fallback>
                <p:oleObj name="Equation" r:id="rId6" imgW="67280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3" y="3705225"/>
                        <a:ext cx="1654394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632200" y="378142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нутренние узлы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799421"/>
              </p:ext>
            </p:extLst>
          </p:nvPr>
        </p:nvGraphicFramePr>
        <p:xfrm>
          <a:off x="1460500" y="2867025"/>
          <a:ext cx="17830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8" imgW="749300" imgH="279400" progId="Equation.DSMT4">
                  <p:embed/>
                </p:oleObj>
              </mc:Choice>
              <mc:Fallback>
                <p:oleObj name="Equation" r:id="rId8" imgW="7493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867025"/>
                        <a:ext cx="178308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42921" y="294322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истоковые узлы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3795321" y="4481909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токовые узлы</a:t>
            </a:r>
            <a:endParaRPr lang="ru-RU" sz="2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3326"/>
              </p:ext>
            </p:extLst>
          </p:nvPr>
        </p:nvGraphicFramePr>
        <p:xfrm>
          <a:off x="1460500" y="4391025"/>
          <a:ext cx="1733086" cy="65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10" imgW="710891" imgH="253890" progId="Equation.DSMT4">
                  <p:embed/>
                </p:oleObj>
              </mc:Choice>
              <mc:Fallback>
                <p:oleObj name="Equation" r:id="rId10" imgW="710891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391025"/>
                        <a:ext cx="1733086" cy="652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361363" y="5158641"/>
            <a:ext cx="853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00FF"/>
                </a:solidFill>
              </a:rPr>
              <a:t>Удобно считать, что все узлы графа соединены ветвями со всеми узлами (то есть граф является </a:t>
            </a:r>
            <a:r>
              <a:rPr lang="ru-RU" sz="2400" i="1" dirty="0">
                <a:solidFill>
                  <a:srgbClr val="0000FF"/>
                </a:solidFill>
              </a:rPr>
              <a:t>полным</a:t>
            </a:r>
            <a:r>
              <a:rPr lang="ru-RU" sz="2400" dirty="0">
                <a:solidFill>
                  <a:srgbClr val="0000FF"/>
                </a:solidFill>
              </a:rPr>
              <a:t>), просто некоторые ветви (иногда почти все) имеют нулевую передачу</a:t>
            </a:r>
          </a:p>
        </p:txBody>
      </p:sp>
    </p:spTree>
    <p:extLst>
      <p:ext uri="{BB962C8B-B14F-4D97-AF65-F5344CB8AC3E}">
        <p14:creationId xmlns:p14="http://schemas.microsoft.com/office/powerpoint/2010/main" val="8473772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B3F3686-743B-43A3-9BF7-9CE5CCCEA603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bject 2"/>
          <p:cNvSpPr txBox="1"/>
          <p:nvPr/>
        </p:nvSpPr>
        <p:spPr>
          <a:xfrm>
            <a:off x="10076048" y="1549402"/>
            <a:ext cx="89535" cy="165130"/>
          </a:xfrm>
          <a:prstGeom prst="rect">
            <a:avLst/>
          </a:prstGeom>
        </p:spPr>
        <p:txBody>
          <a:bodyPr vert="horz" wrap="square" lIns="0" tIns="12696" rIns="0" bIns="0" rtlCol="0">
            <a:spAutoFit/>
          </a:bodyPr>
          <a:lstStyle/>
          <a:p>
            <a:pPr marL="12696">
              <a:spcBef>
                <a:spcPts val="100"/>
              </a:spcBef>
            </a:pPr>
            <a:r>
              <a:rPr sz="1000" dirty="0"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217593" y="530271"/>
            <a:ext cx="84582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/>
              <a:t>Линейность ФЧХ обеспечивает сохранение </a:t>
            </a:r>
            <a:r>
              <a:rPr lang="ru-RU" sz="3200" i="1" dirty="0"/>
              <a:t>формы </a:t>
            </a:r>
            <a:r>
              <a:rPr lang="ru-RU" sz="3200" dirty="0"/>
              <a:t>сигнала, если его спектр полностью укладывается в полосу пропускания фильтра, где коэффициент передачи </a:t>
            </a:r>
            <a:r>
              <a:rPr lang="ru-RU" sz="3200" dirty="0" smtClean="0"/>
              <a:t>постоянен</a:t>
            </a:r>
            <a:r>
              <a:rPr lang="ru-RU" sz="3200" dirty="0"/>
              <a:t>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025979" y="3227220"/>
            <a:ext cx="88889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/>
              <a:t>Предположим, что </a:t>
            </a:r>
            <a:r>
              <a:rPr lang="ru-RU" sz="3200" dirty="0" smtClean="0"/>
              <a:t>ИХ </a:t>
            </a:r>
            <a:r>
              <a:rPr lang="ru-RU" sz="3200" dirty="0"/>
              <a:t>цепи </a:t>
            </a:r>
            <a:r>
              <a:rPr lang="ru-RU" sz="3200" dirty="0" smtClean="0"/>
              <a:t>содержит </a:t>
            </a:r>
            <a:r>
              <a:rPr lang="ru-RU" sz="3200" i="1" dirty="0"/>
              <a:t>чётное </a:t>
            </a:r>
            <a:r>
              <a:rPr lang="ru-RU" sz="3200" dirty="0"/>
              <a:t>число </a:t>
            </a:r>
            <a:r>
              <a:rPr lang="ru-RU" sz="3200" dirty="0" smtClean="0"/>
              <a:t>вещественных отсчётов, причём</a:t>
            </a:r>
            <a:endParaRPr lang="ru-RU" sz="3200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135414"/>
              </p:ext>
            </p:extLst>
          </p:nvPr>
        </p:nvGraphicFramePr>
        <p:xfrm>
          <a:off x="1536700" y="4847542"/>
          <a:ext cx="4427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847542"/>
                        <a:ext cx="4427538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27467"/>
              </p:ext>
            </p:extLst>
          </p:nvPr>
        </p:nvGraphicFramePr>
        <p:xfrm>
          <a:off x="7099300" y="4535728"/>
          <a:ext cx="2149187" cy="121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7" imgW="736600" imgH="419100" progId="Equation.DSMT4">
                  <p:embed/>
                </p:oleObj>
              </mc:Choice>
              <mc:Fallback>
                <p:oleObj name="Equation" r:id="rId7" imgW="7366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4535728"/>
                        <a:ext cx="2149187" cy="121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2484842-8F3C-43AE-A0EC-6365535460FD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0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79744"/>
              </p:ext>
            </p:extLst>
          </p:nvPr>
        </p:nvGraphicFramePr>
        <p:xfrm>
          <a:off x="1813326" y="396408"/>
          <a:ext cx="57806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5" imgW="215713" imgH="253780" progId="Equation.DSMT4">
                  <p:embed/>
                </p:oleObj>
              </mc:Choice>
              <mc:Fallback>
                <p:oleObj name="Equation" r:id="rId5" imgW="215713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326" y="396408"/>
                        <a:ext cx="578069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84037"/>
              </p:ext>
            </p:extLst>
          </p:nvPr>
        </p:nvGraphicFramePr>
        <p:xfrm>
          <a:off x="1855787" y="1411985"/>
          <a:ext cx="5486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7" y="1411985"/>
                        <a:ext cx="54864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24186"/>
              </p:ext>
            </p:extLst>
          </p:nvPr>
        </p:nvGraphicFramePr>
        <p:xfrm>
          <a:off x="1902460" y="2552110"/>
          <a:ext cx="67056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460" y="2552110"/>
                        <a:ext cx="67056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03500" y="515462"/>
            <a:ext cx="7162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ym typeface="Symbol"/>
              </a:rPr>
              <a:t> </a:t>
            </a:r>
            <a:r>
              <a:rPr lang="ru-RU" sz="2400" dirty="0" smtClean="0"/>
              <a:t>передача от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sz="2400" dirty="0" smtClean="0"/>
              <a:t>-го истокового узла к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400" dirty="0" smtClean="0"/>
              <a:t>-му внутреннему</a:t>
            </a:r>
          </a:p>
          <a:p>
            <a:endParaRPr lang="ru-RU" sz="2400" dirty="0" smtClean="0"/>
          </a:p>
          <a:p>
            <a:r>
              <a:rPr lang="ru-RU" sz="2400" dirty="0">
                <a:sym typeface="Symbol"/>
              </a:rPr>
              <a:t> </a:t>
            </a:r>
            <a:r>
              <a:rPr lang="ru-RU" sz="2400" dirty="0" smtClean="0"/>
              <a:t>передача от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400" dirty="0" smtClean="0"/>
              <a:t>-го внутреннего узла к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/>
              <a:t>-</a:t>
            </a:r>
            <a:r>
              <a:rPr lang="ru-RU" sz="2400" dirty="0" err="1" smtClean="0"/>
              <a:t>му</a:t>
            </a:r>
            <a:r>
              <a:rPr lang="ru-RU" sz="2400" dirty="0" smtClean="0"/>
              <a:t> внутреннему</a:t>
            </a:r>
            <a:endParaRPr lang="ru-RU" sz="2400" dirty="0"/>
          </a:p>
          <a:p>
            <a:endParaRPr lang="ru-RU" sz="2400" dirty="0" smtClean="0"/>
          </a:p>
          <a:p>
            <a:pPr marL="457200" indent="-457200">
              <a:buFont typeface="Symbol" pitchFamily="18" charset="2"/>
              <a:buChar char="-"/>
            </a:pPr>
            <a:r>
              <a:rPr lang="ru-RU" sz="2400" dirty="0" smtClean="0"/>
              <a:t>передача </a:t>
            </a:r>
            <a:r>
              <a:rPr lang="ru-RU" sz="2400" dirty="0"/>
              <a:t>от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400" dirty="0"/>
              <a:t>-го внутреннего узла к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/>
              <a:t>-</a:t>
            </a:r>
            <a:r>
              <a:rPr lang="ru-RU" sz="2400" dirty="0" err="1"/>
              <a:t>му</a:t>
            </a:r>
            <a:r>
              <a:rPr lang="ru-RU" sz="2400" dirty="0"/>
              <a:t> </a:t>
            </a:r>
            <a:r>
              <a:rPr lang="ru-RU" sz="2400" dirty="0" smtClean="0"/>
              <a:t>стоковому</a:t>
            </a:r>
            <a:endParaRPr lang="ru-RU" sz="2400" dirty="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65106"/>
              </p:ext>
            </p:extLst>
          </p:nvPr>
        </p:nvGraphicFramePr>
        <p:xfrm>
          <a:off x="2244785" y="4002509"/>
          <a:ext cx="582283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Equation" r:id="rId11" imgW="2146300" imgH="508000" progId="Equation.DSMT4">
                  <p:embed/>
                </p:oleObj>
              </mc:Choice>
              <mc:Fallback>
                <p:oleObj name="Equation" r:id="rId11" imgW="21463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85" y="4002509"/>
                        <a:ext cx="582283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9500" y="3601208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Тогда сигнал во внутреннем узле</a:t>
            </a:r>
            <a:endParaRPr lang="ru-RU" sz="2400" dirty="0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135177"/>
              </p:ext>
            </p:extLst>
          </p:nvPr>
        </p:nvGraphicFramePr>
        <p:xfrm>
          <a:off x="4270756" y="5377236"/>
          <a:ext cx="3828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Equation" r:id="rId13" imgW="1497950" imgH="482391" progId="Equation.DSMT4">
                  <p:embed/>
                </p:oleObj>
              </mc:Choice>
              <mc:Fallback>
                <p:oleObj name="Equation" r:id="rId13" imgW="1497950" imgH="4823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756" y="5377236"/>
                        <a:ext cx="3828288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94901" y="5318662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 стоковом узле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2547761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F1CD800-7FC9-419B-A8DD-5F085E6E4323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1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43936"/>
              </p:ext>
            </p:extLst>
          </p:nvPr>
        </p:nvGraphicFramePr>
        <p:xfrm>
          <a:off x="1841500" y="2675792"/>
          <a:ext cx="7086600" cy="130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5" imgW="2755900" imgH="508000" progId="Equation.DSMT4">
                  <p:embed/>
                </p:oleObj>
              </mc:Choice>
              <mc:Fallback>
                <p:oleObj name="Equation" r:id="rId5" imgW="27559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675792"/>
                        <a:ext cx="7086600" cy="1304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357862"/>
              </p:ext>
            </p:extLst>
          </p:nvPr>
        </p:nvGraphicFramePr>
        <p:xfrm>
          <a:off x="2146299" y="302484"/>
          <a:ext cx="5387975" cy="126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7" imgW="2146300" imgH="508000" progId="Equation.DSMT4">
                  <p:embed/>
                </p:oleObj>
              </mc:Choice>
              <mc:Fallback>
                <p:oleObj name="Equation" r:id="rId7" imgW="2146300" imgH="5080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299" y="302484"/>
                        <a:ext cx="5387975" cy="1269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2731"/>
              </p:ext>
            </p:extLst>
          </p:nvPr>
        </p:nvGraphicFramePr>
        <p:xfrm>
          <a:off x="1841500" y="1495425"/>
          <a:ext cx="38290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9" imgW="1497950" imgH="482391" progId="Equation.DSMT4">
                  <p:embed/>
                </p:oleObj>
              </mc:Choice>
              <mc:Fallback>
                <p:oleObj name="Equation" r:id="rId9" imgW="1497950" imgH="482391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495425"/>
                        <a:ext cx="38290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20802"/>
              </p:ext>
            </p:extLst>
          </p:nvPr>
        </p:nvGraphicFramePr>
        <p:xfrm>
          <a:off x="1841500" y="4056763"/>
          <a:ext cx="4718304" cy="119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11" imgW="1854200" imgH="482600" progId="Equation.DSMT4">
                  <p:embed/>
                </p:oleObj>
              </mc:Choice>
              <mc:Fallback>
                <p:oleObj name="Equation" r:id="rId11" imgW="18542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56763"/>
                        <a:ext cx="4718304" cy="1197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56300" y="1800225"/>
            <a:ext cx="3958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ерейдём к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 smtClean="0"/>
              <a:t>-образам</a:t>
            </a:r>
            <a:endParaRPr lang="ru-RU" sz="28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47510"/>
              </p:ext>
            </p:extLst>
          </p:nvPr>
        </p:nvGraphicFramePr>
        <p:xfrm>
          <a:off x="2146299" y="5238520"/>
          <a:ext cx="4318000" cy="6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13" imgW="1790700" imgH="266700" progId="Equation.DSMT4">
                  <p:embed/>
                </p:oleObj>
              </mc:Choice>
              <mc:Fallback>
                <p:oleObj name="Equation" r:id="rId13" imgW="1790700" imgH="2667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299" y="5238520"/>
                        <a:ext cx="4318000" cy="689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2292"/>
              </p:ext>
            </p:extLst>
          </p:nvPr>
        </p:nvGraphicFramePr>
        <p:xfrm>
          <a:off x="2526507" y="6028865"/>
          <a:ext cx="28194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15" imgW="964781" imgH="266584" progId="Equation.DSMT4">
                  <p:embed/>
                </p:oleObj>
              </mc:Choice>
              <mc:Fallback>
                <p:oleObj name="Equation" r:id="rId15" imgW="964781" imgH="266584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507" y="6028865"/>
                        <a:ext cx="28194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1898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DCA0A4F-4E27-4156-AA26-D8A9C555AD3D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2</a:t>
            </a:fld>
            <a:endParaRPr lang="ru-RU"/>
          </a:p>
        </p:txBody>
      </p:sp>
      <p:pic>
        <p:nvPicPr>
          <p:cNvPr id="3" name="Рисунок 2" descr="Рис 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300" y="434307"/>
            <a:ext cx="5105400" cy="240284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460500" y="352425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Для графа</a:t>
            </a:r>
            <a:endParaRPr lang="ru-RU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92365"/>
              </p:ext>
            </p:extLst>
          </p:nvPr>
        </p:nvGraphicFramePr>
        <p:xfrm>
          <a:off x="1917700" y="2697792"/>
          <a:ext cx="5410200" cy="251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6" imgW="2044440" imgH="1015920" progId="Equation.DSMT4">
                  <p:embed/>
                </p:oleObj>
              </mc:Choice>
              <mc:Fallback>
                <p:oleObj name="Equation" r:id="rId6" imgW="2044440" imgH="1015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697792"/>
                        <a:ext cx="5410200" cy="2517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80775"/>
              </p:ext>
            </p:extLst>
          </p:nvPr>
        </p:nvGraphicFramePr>
        <p:xfrm>
          <a:off x="3670300" y="4832576"/>
          <a:ext cx="477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8" imgW="1790700" imgH="266700" progId="Equation.DSMT4">
                  <p:embed/>
                </p:oleObj>
              </mc:Choice>
              <mc:Fallback>
                <p:oleObj name="Equation" r:id="rId8" imgW="17907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832576"/>
                        <a:ext cx="47752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60394"/>
              </p:ext>
            </p:extLst>
          </p:nvPr>
        </p:nvGraphicFramePr>
        <p:xfrm>
          <a:off x="3647311" y="5652718"/>
          <a:ext cx="2819400" cy="81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10" imgW="964781" imgH="266584" progId="Equation.DSMT4">
                  <p:embed/>
                </p:oleObj>
              </mc:Choice>
              <mc:Fallback>
                <p:oleObj name="Equation" r:id="rId10" imgW="964781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311" y="5652718"/>
                        <a:ext cx="2819400" cy="813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0171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469900" y="243081"/>
                <a:ext cx="9815663" cy="6814944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5E222D3-8ABD-4176-948B-1CB067C3B620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00" y="243081"/>
                <a:ext cx="9815663" cy="68149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3</a:t>
            </a:fld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02789"/>
              </p:ext>
            </p:extLst>
          </p:nvPr>
        </p:nvGraphicFramePr>
        <p:xfrm>
          <a:off x="1308100" y="419823"/>
          <a:ext cx="477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5" imgW="1790700" imgH="266700" progId="Equation.DSMT4">
                  <p:embed/>
                </p:oleObj>
              </mc:Choice>
              <mc:Fallback>
                <p:oleObj name="Equation" r:id="rId5" imgW="1790700" imgH="2667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19823"/>
                        <a:ext cx="4775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17150"/>
              </p:ext>
            </p:extLst>
          </p:nvPr>
        </p:nvGraphicFramePr>
        <p:xfrm>
          <a:off x="1384301" y="1273045"/>
          <a:ext cx="28194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7" imgW="964781" imgH="266584" progId="Equation.DSMT4">
                  <p:embed/>
                </p:oleObj>
              </mc:Choice>
              <mc:Fallback>
                <p:oleObj name="Equation" r:id="rId7" imgW="964781" imgH="266584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1" y="1273045"/>
                        <a:ext cx="28194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8629"/>
              </p:ext>
            </p:extLst>
          </p:nvPr>
        </p:nvGraphicFramePr>
        <p:xfrm>
          <a:off x="1241562" y="2312752"/>
          <a:ext cx="3635706" cy="267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9" imgW="1739900" imgH="1244600" progId="Equation.DSMT4">
                  <p:embed/>
                </p:oleObj>
              </mc:Choice>
              <mc:Fallback>
                <p:oleObj name="Equation" r:id="rId9" imgW="1739900" imgH="1244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562" y="2312752"/>
                        <a:ext cx="3635706" cy="267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07268"/>
              </p:ext>
            </p:extLst>
          </p:nvPr>
        </p:nvGraphicFramePr>
        <p:xfrm>
          <a:off x="5052634" y="4355545"/>
          <a:ext cx="1192591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11" imgW="533400" imgH="1143000" progId="Equation.DSMT4">
                  <p:embed/>
                </p:oleObj>
              </mc:Choice>
              <mc:Fallback>
                <p:oleObj name="Equation" r:id="rId11" imgW="5334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634" y="4355545"/>
                        <a:ext cx="1192591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73172"/>
              </p:ext>
            </p:extLst>
          </p:nvPr>
        </p:nvGraphicFramePr>
        <p:xfrm>
          <a:off x="1649715" y="5359283"/>
          <a:ext cx="2819400" cy="58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13" imgW="1345616" imgH="253890" progId="Equation.DSMT4">
                  <p:embed/>
                </p:oleObj>
              </mc:Choice>
              <mc:Fallback>
                <p:oleObj name="Equation" r:id="rId13" imgW="1345616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15" y="5359283"/>
                        <a:ext cx="2819400" cy="583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 descr="Рис 3"/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164" y="1600316"/>
            <a:ext cx="5105400" cy="24028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349402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C6D16D3-CDA9-4DBF-AA14-CD95AC39DF8E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4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68523"/>
              </p:ext>
            </p:extLst>
          </p:nvPr>
        </p:nvGraphicFramePr>
        <p:xfrm>
          <a:off x="1441450" y="1038225"/>
          <a:ext cx="64547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5" imgW="3098520" imgH="1244520" progId="Equation.DSMT4">
                  <p:embed/>
                </p:oleObj>
              </mc:Choice>
              <mc:Fallback>
                <p:oleObj name="Equation" r:id="rId5" imgW="3098520" imgH="1244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038225"/>
                        <a:ext cx="6454775" cy="266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16760"/>
              </p:ext>
            </p:extLst>
          </p:nvPr>
        </p:nvGraphicFramePr>
        <p:xfrm>
          <a:off x="2855912" y="4020090"/>
          <a:ext cx="36258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7" imgW="1777680" imgH="1155600" progId="Equation.DSMT4">
                  <p:embed/>
                </p:oleObj>
              </mc:Choice>
              <mc:Fallback>
                <p:oleObj name="Equation" r:id="rId7" imgW="177768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4020090"/>
                        <a:ext cx="3625850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6542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776921" y="243081"/>
                <a:ext cx="9137972" cy="6891144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FEB0755-19F1-4E22-86A2-2D21BF09FF74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8911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5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22465"/>
              </p:ext>
            </p:extLst>
          </p:nvPr>
        </p:nvGraphicFramePr>
        <p:xfrm>
          <a:off x="4351855" y="1495425"/>
          <a:ext cx="5029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5" imgW="1790700" imgH="266700" progId="Equation.DSMT4">
                  <p:embed/>
                </p:oleObj>
              </mc:Choice>
              <mc:Fallback>
                <p:oleObj name="Equation" r:id="rId5" imgW="17907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855" y="1495425"/>
                        <a:ext cx="5029200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16289"/>
              </p:ext>
            </p:extLst>
          </p:nvPr>
        </p:nvGraphicFramePr>
        <p:xfrm>
          <a:off x="4257842" y="214312"/>
          <a:ext cx="477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Equation" r:id="rId7" imgW="1790700" imgH="266700" progId="Equation.DSMT4">
                  <p:embed/>
                </p:oleObj>
              </mc:Choice>
              <mc:Fallback>
                <p:oleObj name="Equation" r:id="rId7" imgW="1790700" imgH="2667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842" y="214312"/>
                        <a:ext cx="4775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65153"/>
              </p:ext>
            </p:extLst>
          </p:nvPr>
        </p:nvGraphicFramePr>
        <p:xfrm>
          <a:off x="4372141" y="2867025"/>
          <a:ext cx="4724401" cy="98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9" imgW="1714500" imgH="330200" progId="Equation.DSMT4">
                  <p:embed/>
                </p:oleObj>
              </mc:Choice>
              <mc:Fallback>
                <p:oleObj name="Equation" r:id="rId9" imgW="17145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141" y="2867025"/>
                        <a:ext cx="4724401" cy="98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низ 8"/>
          <p:cNvSpPr/>
          <p:nvPr/>
        </p:nvSpPr>
        <p:spPr>
          <a:xfrm>
            <a:off x="6429542" y="1038225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низ 9"/>
          <p:cNvSpPr/>
          <p:nvPr/>
        </p:nvSpPr>
        <p:spPr>
          <a:xfrm>
            <a:off x="6439273" y="2257425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87021"/>
              </p:ext>
            </p:extLst>
          </p:nvPr>
        </p:nvGraphicFramePr>
        <p:xfrm>
          <a:off x="4257842" y="4481513"/>
          <a:ext cx="5241758" cy="103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Equation" r:id="rId11" imgW="1854200" imgH="381000" progId="Equation.DSMT4">
                  <p:embed/>
                </p:oleObj>
              </mc:Choice>
              <mc:Fallback>
                <p:oleObj name="Equation" r:id="rId11" imgW="18542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842" y="4481513"/>
                        <a:ext cx="5241758" cy="1037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трелка вниз 12"/>
          <p:cNvSpPr/>
          <p:nvPr/>
        </p:nvSpPr>
        <p:spPr>
          <a:xfrm>
            <a:off x="6561655" y="3857625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42739"/>
              </p:ext>
            </p:extLst>
          </p:nvPr>
        </p:nvGraphicFramePr>
        <p:xfrm>
          <a:off x="1313083" y="5991226"/>
          <a:ext cx="7815450" cy="99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Equation" r:id="rId13" imgW="2844800" imgH="381000" progId="Equation.DSMT4">
                  <p:embed/>
                </p:oleObj>
              </mc:Choice>
              <mc:Fallback>
                <p:oleObj name="Equation" r:id="rId13" imgW="28448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83" y="5991226"/>
                        <a:ext cx="7815450" cy="999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58365"/>
              </p:ext>
            </p:extLst>
          </p:nvPr>
        </p:nvGraphicFramePr>
        <p:xfrm>
          <a:off x="1231900" y="4663544"/>
          <a:ext cx="2424362" cy="70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Equation" r:id="rId15" imgW="964781" imgH="266584" progId="Equation.DSMT4">
                  <p:embed/>
                </p:oleObj>
              </mc:Choice>
              <mc:Fallback>
                <p:oleObj name="Equation" r:id="rId15" imgW="964781" imgH="266584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663544"/>
                        <a:ext cx="2424362" cy="70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Левая фигурная скобка 17"/>
          <p:cNvSpPr/>
          <p:nvPr/>
        </p:nvSpPr>
        <p:spPr>
          <a:xfrm rot="16200000">
            <a:off x="5010819" y="1311945"/>
            <a:ext cx="762000" cy="8596562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4215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2B0E08E-94B5-414F-BE95-C0084EA10FB8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6</a:t>
            </a:fld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0304"/>
              </p:ext>
            </p:extLst>
          </p:nvPr>
        </p:nvGraphicFramePr>
        <p:xfrm>
          <a:off x="1003300" y="352425"/>
          <a:ext cx="36353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5" imgW="1739900" imgH="1244600" progId="Equation.DSMT4">
                  <p:embed/>
                </p:oleObj>
              </mc:Choice>
              <mc:Fallback>
                <p:oleObj name="Equation" r:id="rId5" imgW="1739900" imgH="1244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52425"/>
                        <a:ext cx="3635375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41900" y="962025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</a:t>
            </a:r>
            <a:r>
              <a:rPr lang="ru-RU" sz="2800" dirty="0" smtClean="0"/>
              <a:t>одержит числа и </a:t>
            </a:r>
            <a:endParaRPr lang="ru-RU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75325"/>
              </p:ext>
            </p:extLst>
          </p:nvPr>
        </p:nvGraphicFramePr>
        <p:xfrm>
          <a:off x="8089900" y="809625"/>
          <a:ext cx="581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7" imgW="253890" imgH="228501" progId="Equation.DSMT4">
                  <p:embed/>
                </p:oleObj>
              </mc:Choice>
              <mc:Fallback>
                <p:oleObj name="Equation" r:id="rId7" imgW="253890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809625"/>
                        <a:ext cx="58102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465792"/>
              </p:ext>
            </p:extLst>
          </p:nvPr>
        </p:nvGraphicFramePr>
        <p:xfrm>
          <a:off x="5803900" y="1952625"/>
          <a:ext cx="26517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9" imgW="1104421" imgH="266584" progId="Equation.DSMT4">
                  <p:embed/>
                </p:oleObj>
              </mc:Choice>
              <mc:Fallback>
                <p:oleObj name="Equation" r:id="rId9" imgW="1104421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952625"/>
                        <a:ext cx="265176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76041"/>
              </p:ext>
            </p:extLst>
          </p:nvPr>
        </p:nvGraphicFramePr>
        <p:xfrm>
          <a:off x="1518856" y="3181350"/>
          <a:ext cx="660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11" imgW="2438400" imgH="266700" progId="Equation.DSMT4">
                  <p:embed/>
                </p:oleObj>
              </mc:Choice>
              <mc:Fallback>
                <p:oleObj name="Equation" r:id="rId11" imgW="24384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856" y="3181350"/>
                        <a:ext cx="66040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880717"/>
              </p:ext>
            </p:extLst>
          </p:nvPr>
        </p:nvGraphicFramePr>
        <p:xfrm>
          <a:off x="2124392" y="4615190"/>
          <a:ext cx="621601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13" imgW="2373870" imgH="266584" progId="Equation.DSMT4">
                  <p:embed/>
                </p:oleObj>
              </mc:Choice>
              <mc:Fallback>
                <p:oleObj name="Equation" r:id="rId13" imgW="2373870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392" y="4615190"/>
                        <a:ext cx="6216015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30288"/>
              </p:ext>
            </p:extLst>
          </p:nvPr>
        </p:nvGraphicFramePr>
        <p:xfrm>
          <a:off x="2124392" y="5634844"/>
          <a:ext cx="2743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15" imgW="952087" imgH="266584" progId="Equation.DSMT4">
                  <p:embed/>
                </p:oleObj>
              </mc:Choice>
              <mc:Fallback>
                <p:oleObj name="Equation" r:id="rId15" imgW="952087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392" y="5634844"/>
                        <a:ext cx="27432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55700" y="396749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о временной области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8061735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BB8F068-EA2C-45A5-9005-09D7E62ECF4E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7</a:t>
            </a:fld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53284"/>
              </p:ext>
            </p:extLst>
          </p:nvPr>
        </p:nvGraphicFramePr>
        <p:xfrm>
          <a:off x="1441450" y="1038225"/>
          <a:ext cx="64547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5" imgW="3098520" imgH="1244520" progId="Equation.DSMT4">
                  <p:embed/>
                </p:oleObj>
              </mc:Choice>
              <mc:Fallback>
                <p:oleObj name="Equation" r:id="rId5" imgW="3098520" imgH="124452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038225"/>
                        <a:ext cx="64547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9500" y="352425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Анализ уравнения 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308100" y="3857625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оказывает, что </a:t>
            </a:r>
            <a:r>
              <a:rPr lang="ru-RU" sz="2400" dirty="0"/>
              <a:t>для вычисления </a:t>
            </a:r>
            <a:r>
              <a:rPr lang="ru-RU" sz="2400" dirty="0" smtClean="0"/>
              <a:t>величины </a:t>
            </a:r>
            <a:r>
              <a:rPr lang="en-US" sz="2400" dirty="0" smtClean="0"/>
              <a:t>            </a:t>
            </a:r>
            <a:r>
              <a:rPr lang="ru-RU" sz="2400" dirty="0" smtClean="0"/>
              <a:t>уже должна быть известна величина </a:t>
            </a:r>
            <a:endParaRPr lang="ru-RU" sz="24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04551"/>
              </p:ext>
            </p:extLst>
          </p:nvPr>
        </p:nvGraphicFramePr>
        <p:xfrm>
          <a:off x="7735506" y="3918765"/>
          <a:ext cx="450550" cy="4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5506" y="3918765"/>
                        <a:ext cx="450550" cy="477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154560"/>
              </p:ext>
            </p:extLst>
          </p:nvPr>
        </p:nvGraphicFramePr>
        <p:xfrm>
          <a:off x="6814215" y="4238528"/>
          <a:ext cx="4508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215" y="4238528"/>
                        <a:ext cx="4508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231107" y="4669804"/>
            <a:ext cx="822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затруднение</a:t>
            </a:r>
            <a:r>
              <a:rPr lang="ru-RU" sz="2400" dirty="0"/>
              <a:t> в данном </a:t>
            </a:r>
            <a:r>
              <a:rPr lang="ru-RU" sz="2400" dirty="0" smtClean="0"/>
              <a:t>случае </a:t>
            </a:r>
            <a:r>
              <a:rPr lang="ru-RU" sz="2400" dirty="0"/>
              <a:t>легко преодолеть </a:t>
            </a:r>
            <a:r>
              <a:rPr lang="ru-RU" sz="2400" dirty="0" err="1" smtClean="0"/>
              <a:t>перенумерацией</a:t>
            </a:r>
            <a:r>
              <a:rPr lang="ru-RU" sz="2400" dirty="0" smtClean="0"/>
              <a:t> </a:t>
            </a:r>
            <a:r>
              <a:rPr lang="ru-RU" sz="2400" dirty="0"/>
              <a:t>узлов графа (или, что эквивалентно, </a:t>
            </a:r>
            <a:r>
              <a:rPr lang="ru-RU" sz="2400" b="1" i="1" dirty="0"/>
              <a:t>одновременной </a:t>
            </a:r>
            <a:r>
              <a:rPr lang="ru-RU" sz="2400" dirty="0"/>
              <a:t>перестановкой строк и столбцов </a:t>
            </a:r>
            <a:r>
              <a:rPr lang="ru-RU" sz="2400" dirty="0" smtClean="0"/>
              <a:t>матрицы </a:t>
            </a:r>
            <a:endParaRPr lang="ru-RU" sz="2400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44414"/>
              </p:ext>
            </p:extLst>
          </p:nvPr>
        </p:nvGraphicFramePr>
        <p:xfrm>
          <a:off x="2908300" y="5625429"/>
          <a:ext cx="614035" cy="61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625429"/>
                        <a:ext cx="614035" cy="614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6255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776921" y="413048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56B34DE-8621-42A6-9F0F-E7806C20B77F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413048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8</a:t>
            </a:fld>
            <a:endParaRPr lang="ru-RU"/>
          </a:p>
        </p:txBody>
      </p:sp>
      <p:pic>
        <p:nvPicPr>
          <p:cNvPr id="3" name="Рисунок 2" descr="Рис 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422451"/>
            <a:ext cx="5466245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74998"/>
              </p:ext>
            </p:extLst>
          </p:nvPr>
        </p:nvGraphicFramePr>
        <p:xfrm>
          <a:off x="1765300" y="3196993"/>
          <a:ext cx="2819400" cy="20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6" imgW="1689100" imgH="1143000" progId="Equation.DSMT4">
                  <p:embed/>
                </p:oleObj>
              </mc:Choice>
              <mc:Fallback>
                <p:oleObj name="Equation" r:id="rId6" imgW="16891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196993"/>
                        <a:ext cx="2819400" cy="206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06459"/>
              </p:ext>
            </p:extLst>
          </p:nvPr>
        </p:nvGraphicFramePr>
        <p:xfrm>
          <a:off x="5727699" y="3195914"/>
          <a:ext cx="2558467" cy="206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8" imgW="1498600" imgH="1143000" progId="Equation.DSMT4">
                  <p:embed/>
                </p:oleObj>
              </mc:Choice>
              <mc:Fallback>
                <p:oleObj name="Equation" r:id="rId8" imgW="149860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699" y="3195914"/>
                        <a:ext cx="2558467" cy="2066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83507" y="5473980"/>
            <a:ext cx="396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C00000"/>
                </a:solidFill>
              </a:rPr>
              <a:t>Для вычислимости необходимо и достаточно, чтобы все ненулевые элементы матрицы были ниже главной диагонали</a:t>
            </a:r>
            <a:endParaRPr lang="ru-RU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5401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93700" y="243081"/>
                <a:ext cx="9905999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6651BA4-F367-4455-B19E-2199E9A3D423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243081"/>
                <a:ext cx="9905999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9</a:t>
            </a:fld>
            <a:endParaRPr lang="ru-RU"/>
          </a:p>
        </p:txBody>
      </p:sp>
      <p:pic>
        <p:nvPicPr>
          <p:cNvPr id="3" name="Рисунок 2" descr="Рис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3400424"/>
            <a:ext cx="4559466" cy="25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 descr="Рис 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454" y="276225"/>
            <a:ext cx="5466245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6566" y="3581399"/>
            <a:ext cx="4623980" cy="240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203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D48A344-C495-4B73-952E-24EBFFEF1D9F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69924"/>
              </p:ext>
            </p:extLst>
          </p:nvPr>
        </p:nvGraphicFramePr>
        <p:xfrm>
          <a:off x="1355372" y="397912"/>
          <a:ext cx="798107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5" imgW="2806700" imgH="609600" progId="Equation.DSMT4">
                  <p:embed/>
                </p:oleObj>
              </mc:Choice>
              <mc:Fallback>
                <p:oleObj name="Equation" r:id="rId5" imgW="28067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372" y="397912"/>
                        <a:ext cx="7981070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2223"/>
              </p:ext>
            </p:extLst>
          </p:nvPr>
        </p:nvGraphicFramePr>
        <p:xfrm>
          <a:off x="1102519" y="2245711"/>
          <a:ext cx="84867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7" imgW="2819400" imgH="546100" progId="Equation.DSMT4">
                  <p:embed/>
                </p:oleObj>
              </mc:Choice>
              <mc:Fallback>
                <p:oleObj name="Equation" r:id="rId7" imgW="28194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519" y="2245711"/>
                        <a:ext cx="8486775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81774"/>
              </p:ext>
            </p:extLst>
          </p:nvPr>
        </p:nvGraphicFramePr>
        <p:xfrm>
          <a:off x="850900" y="4866175"/>
          <a:ext cx="895003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9" imgW="3073400" imgH="647700" progId="Equation.DSMT4">
                  <p:embed/>
                </p:oleObj>
              </mc:Choice>
              <mc:Fallback>
                <p:oleObj name="Equation" r:id="rId9" imgW="30734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866175"/>
                        <a:ext cx="8950036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968376" y="3941110"/>
            <a:ext cx="9677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рассматривая слагаемые второй суммы в обратном порядке</a:t>
            </a:r>
          </a:p>
        </p:txBody>
      </p:sp>
    </p:spTree>
    <p:extLst>
      <p:ext uri="{BB962C8B-B14F-4D97-AF65-F5344CB8AC3E}">
        <p14:creationId xmlns:p14="http://schemas.microsoft.com/office/powerpoint/2010/main" val="2753064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776921" y="243081"/>
                <a:ext cx="9137972" cy="6891144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995FBA9-535B-49D0-B428-54209541DDA1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8911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0</a:t>
            </a:fld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7956"/>
              </p:ext>
            </p:extLst>
          </p:nvPr>
        </p:nvGraphicFramePr>
        <p:xfrm>
          <a:off x="1893469" y="899650"/>
          <a:ext cx="5770134" cy="68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5" imgW="2373870" imgH="266584" progId="Equation.DSMT4">
                  <p:embed/>
                </p:oleObj>
              </mc:Choice>
              <mc:Fallback>
                <p:oleObj name="Equation" r:id="rId5" imgW="2373870" imgH="266584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69" y="899650"/>
                        <a:ext cx="5770134" cy="68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1346200" y="413931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Уравнение </a:t>
            </a:r>
            <a:endParaRPr lang="ru-RU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346200" y="1650483"/>
            <a:ext cx="510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можно переписать </a:t>
            </a:r>
            <a:endParaRPr lang="ru-RU" sz="2800" dirty="0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14062"/>
              </p:ext>
            </p:extLst>
          </p:nvPr>
        </p:nvGraphicFramePr>
        <p:xfrm>
          <a:off x="1932550" y="2200195"/>
          <a:ext cx="5402841" cy="84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7" imgW="2324100" imgH="330200" progId="Equation.DSMT4">
                  <p:embed/>
                </p:oleObj>
              </mc:Choice>
              <mc:Fallback>
                <p:oleObj name="Equation" r:id="rId7" imgW="23241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550" y="2200195"/>
                        <a:ext cx="5402841" cy="848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80451"/>
              </p:ext>
            </p:extLst>
          </p:nvPr>
        </p:nvGraphicFramePr>
        <p:xfrm>
          <a:off x="1079500" y="3010861"/>
          <a:ext cx="8696197" cy="98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9" imgW="3187700" imgH="381000" progId="Equation.DSMT4">
                  <p:embed/>
                </p:oleObj>
              </mc:Choice>
              <mc:Fallback>
                <p:oleObj name="Equation" r:id="rId9" imgW="31877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010861"/>
                        <a:ext cx="8696197" cy="980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94915"/>
              </p:ext>
            </p:extLst>
          </p:nvPr>
        </p:nvGraphicFramePr>
        <p:xfrm>
          <a:off x="1998478" y="4467771"/>
          <a:ext cx="27792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11" imgW="1218671" imgH="380835" progId="Equation.DSMT4">
                  <p:embed/>
                </p:oleObj>
              </mc:Choice>
              <mc:Fallback>
                <p:oleObj name="Equation" r:id="rId11" imgW="1218671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478" y="4467771"/>
                        <a:ext cx="2779294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351143"/>
              </p:ext>
            </p:extLst>
          </p:nvPr>
        </p:nvGraphicFramePr>
        <p:xfrm>
          <a:off x="5575300" y="4522383"/>
          <a:ext cx="277929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" name="Equation" r:id="rId13" imgW="1218671" imgH="380835" progId="Equation.DSMT4">
                  <p:embed/>
                </p:oleObj>
              </mc:Choice>
              <mc:Fallback>
                <p:oleObj name="Equation" r:id="rId13" imgW="1218671" imgH="380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522383"/>
                        <a:ext cx="2779295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00272"/>
              </p:ext>
            </p:extLst>
          </p:nvPr>
        </p:nvGraphicFramePr>
        <p:xfrm>
          <a:off x="2137593" y="5639112"/>
          <a:ext cx="436673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Equation" r:id="rId15" imgW="1612900" imgH="203200" progId="Equation.DSMT4">
                  <p:embed/>
                </p:oleObj>
              </mc:Choice>
              <mc:Fallback>
                <p:oleObj name="Equation" r:id="rId15" imgW="16129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593" y="5639112"/>
                        <a:ext cx="4366736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76159"/>
              </p:ext>
            </p:extLst>
          </p:nvPr>
        </p:nvGraphicFramePr>
        <p:xfrm>
          <a:off x="2175921" y="6285999"/>
          <a:ext cx="2256379" cy="7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Equation" r:id="rId17" imgW="952087" imgH="266584" progId="Equation.DSMT4">
                  <p:embed/>
                </p:oleObj>
              </mc:Choice>
              <mc:Fallback>
                <p:oleObj name="Equation" r:id="rId17" imgW="952087" imgH="2665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921" y="6285999"/>
                        <a:ext cx="2256379" cy="705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55750" y="3944005"/>
            <a:ext cx="2247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бозначим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965579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E82FA80-6F1C-4D3A-9552-2CF6D3EDFF04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</a:t>
            </a:fld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28442"/>
              </p:ext>
            </p:extLst>
          </p:nvPr>
        </p:nvGraphicFramePr>
        <p:xfrm>
          <a:off x="1003300" y="338967"/>
          <a:ext cx="8643257" cy="176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5" imgW="3073400" imgH="647700" progId="Equation.DSMT4">
                  <p:embed/>
                </p:oleObj>
              </mc:Choice>
              <mc:Fallback>
                <p:oleObj name="Equation" r:id="rId5" imgW="3073400" imgH="6477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38967"/>
                        <a:ext cx="8643257" cy="1766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723898" y="2096007"/>
            <a:ext cx="55501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/>
              <a:t>ещё раз заменяя переменную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25093"/>
              </p:ext>
            </p:extLst>
          </p:nvPr>
        </p:nvGraphicFramePr>
        <p:xfrm>
          <a:off x="1776478" y="2790825"/>
          <a:ext cx="198444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7" imgW="977476" imgH="444307" progId="Equation.DSMT4">
                  <p:embed/>
                </p:oleObj>
              </mc:Choice>
              <mc:Fallback>
                <p:oleObj name="Equation" r:id="rId7" imgW="977476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78" y="2790825"/>
                        <a:ext cx="1984442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62821"/>
              </p:ext>
            </p:extLst>
          </p:nvPr>
        </p:nvGraphicFramePr>
        <p:xfrm>
          <a:off x="6224653" y="2790825"/>
          <a:ext cx="2017647" cy="92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9" imgW="977476" imgH="444307" progId="Equation.DSMT4">
                  <p:embed/>
                </p:oleObj>
              </mc:Choice>
              <mc:Fallback>
                <p:oleObj name="Equation" r:id="rId9" imgW="977476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653" y="2790825"/>
                        <a:ext cx="2017647" cy="92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право 9"/>
          <p:cNvSpPr/>
          <p:nvPr/>
        </p:nvSpPr>
        <p:spPr>
          <a:xfrm>
            <a:off x="4395853" y="3095625"/>
            <a:ext cx="1219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00218"/>
              </p:ext>
            </p:extLst>
          </p:nvPr>
        </p:nvGraphicFramePr>
        <p:xfrm>
          <a:off x="1079499" y="3739263"/>
          <a:ext cx="849085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11" imgW="2997200" imgH="546100" progId="Equation.DSMT4">
                  <p:embed/>
                </p:oleObj>
              </mc:Choice>
              <mc:Fallback>
                <p:oleObj name="Equation" r:id="rId11" imgW="2997200" imgH="546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99" y="3739263"/>
                        <a:ext cx="8490857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289050" y="5302485"/>
            <a:ext cx="49757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С учетом чётной симметрии </a:t>
            </a:r>
            <a:r>
              <a:rPr lang="ru-RU" sz="2800" dirty="0" smtClean="0"/>
              <a:t>ИХ</a:t>
            </a:r>
            <a:endParaRPr lang="ru-RU" sz="2800" dirty="0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20073"/>
              </p:ext>
            </p:extLst>
          </p:nvPr>
        </p:nvGraphicFramePr>
        <p:xfrm>
          <a:off x="1723094" y="5933430"/>
          <a:ext cx="2992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13" imgW="990360" imgH="203040" progId="Equation.DSMT4">
                  <p:embed/>
                </p:oleObj>
              </mc:Choice>
              <mc:Fallback>
                <p:oleObj name="Equation" r:id="rId13" imgW="9903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094" y="5933430"/>
                        <a:ext cx="2992438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01179"/>
              </p:ext>
            </p:extLst>
          </p:nvPr>
        </p:nvGraphicFramePr>
        <p:xfrm>
          <a:off x="5727700" y="5897797"/>
          <a:ext cx="34496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5897797"/>
                        <a:ext cx="3449637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1375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393700" y="243081"/>
                <a:ext cx="9905999" cy="676656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35D988A-F697-4CD4-B49F-323F7D970B5B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243081"/>
                <a:ext cx="9905999" cy="67665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78104"/>
              </p:ext>
            </p:extLst>
          </p:nvPr>
        </p:nvGraphicFramePr>
        <p:xfrm>
          <a:off x="927100" y="428625"/>
          <a:ext cx="778328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5" imgW="2717800" imgH="546100" progId="Equation.DSMT4">
                  <p:embed/>
                </p:oleObj>
              </mc:Choice>
              <mc:Fallback>
                <p:oleObj name="Equation" r:id="rId5" imgW="27178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28625"/>
                        <a:ext cx="7783285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155700" y="2181225"/>
            <a:ext cx="65245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/>
              <a:t>Вынесем за знак суммы множитель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84579"/>
              </p:ext>
            </p:extLst>
          </p:nvPr>
        </p:nvGraphicFramePr>
        <p:xfrm>
          <a:off x="8121353" y="1739430"/>
          <a:ext cx="1579626" cy="99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7" imgW="609336" imgH="380835" progId="Equation.DSMT4">
                  <p:embed/>
                </p:oleObj>
              </mc:Choice>
              <mc:Fallback>
                <p:oleObj name="Equation" r:id="rId7" imgW="609336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353" y="1739430"/>
                        <a:ext cx="1579626" cy="996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31894"/>
              </p:ext>
            </p:extLst>
          </p:nvPr>
        </p:nvGraphicFramePr>
        <p:xfrm>
          <a:off x="525829" y="2943225"/>
          <a:ext cx="962147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9" imgW="3860800" imgH="635000" progId="Equation.DSMT4">
                  <p:embed/>
                </p:oleObj>
              </mc:Choice>
              <mc:Fallback>
                <p:oleObj name="Equation" r:id="rId9" imgW="38608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29" y="2943225"/>
                        <a:ext cx="9621471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22151"/>
              </p:ext>
            </p:extLst>
          </p:nvPr>
        </p:nvGraphicFramePr>
        <p:xfrm>
          <a:off x="1727622" y="4827041"/>
          <a:ext cx="719527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11" imgW="2730500" imgH="571500" progId="Equation.DSMT4">
                  <p:embed/>
                </p:oleObj>
              </mc:Choice>
              <mc:Fallback>
                <p:oleObj name="Equation" r:id="rId11" imgW="2730500" imgH="571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22" y="4827041"/>
                        <a:ext cx="7195279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3805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46100" y="243081"/>
                <a:ext cx="9601200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5729843-89B4-484E-B0DD-99482077C596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243081"/>
                <a:ext cx="9601200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6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50900" y="490894"/>
            <a:ext cx="9296400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Из полученного выражения </a:t>
            </a:r>
            <a:endParaRPr lang="ru-RU" sz="2800" dirty="0" smtClean="0"/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endParaRPr lang="ru-RU" sz="3600" dirty="0" smtClean="0"/>
          </a:p>
          <a:p>
            <a:r>
              <a:rPr lang="ru-RU" sz="2800" dirty="0" smtClean="0"/>
              <a:t>видно</a:t>
            </a:r>
            <a:r>
              <a:rPr lang="ru-RU" sz="2800" dirty="0"/>
              <a:t>, что комплексная частотная характеристика представляет собой произведение </a:t>
            </a:r>
            <a:r>
              <a:rPr lang="ru-RU" sz="2800" i="1" dirty="0"/>
              <a:t>вещественной </a:t>
            </a:r>
            <a:r>
              <a:rPr lang="ru-RU" sz="2800" dirty="0"/>
              <a:t>функции частоты и фазового множителя, аргумент которого (ФЧХ) </a:t>
            </a:r>
            <a:r>
              <a:rPr lang="ru-RU" sz="2800" i="1" dirty="0"/>
              <a:t>линейно </a:t>
            </a:r>
            <a:r>
              <a:rPr lang="ru-RU" sz="2800" dirty="0"/>
              <a:t>зависит от </a:t>
            </a:r>
            <a:r>
              <a:rPr lang="ru-RU" sz="2800" dirty="0" smtClean="0"/>
              <a:t>частоты</a:t>
            </a:r>
          </a:p>
          <a:p>
            <a:endParaRPr lang="ru-RU" sz="2800" dirty="0"/>
          </a:p>
          <a:p>
            <a:endParaRPr lang="ru-RU" sz="4000" dirty="0" smtClean="0"/>
          </a:p>
          <a:p>
            <a:r>
              <a:rPr lang="ru-RU" sz="2800" dirty="0" smtClean="0"/>
              <a:t>при этом вносимая задержка равна </a:t>
            </a:r>
            <a:r>
              <a:rPr lang="ru-RU" sz="2800" i="1" dirty="0" smtClean="0"/>
              <a:t>полуцелому</a:t>
            </a:r>
            <a:r>
              <a:rPr lang="ru-RU" sz="2800" dirty="0" smtClean="0"/>
              <a:t> числу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39286"/>
              </p:ext>
            </p:extLst>
          </p:nvPr>
        </p:nvGraphicFramePr>
        <p:xfrm>
          <a:off x="1216025" y="1114425"/>
          <a:ext cx="85661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5" imgW="3251160" imgH="571320" progId="Equation.DSMT4">
                  <p:embed/>
                </p:oleObj>
              </mc:Choice>
              <mc:Fallback>
                <p:oleObj name="Equation" r:id="rId5" imgW="3251160" imgH="57132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114425"/>
                        <a:ext cx="85661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51130"/>
              </p:ext>
            </p:extLst>
          </p:nvPr>
        </p:nvGraphicFramePr>
        <p:xfrm>
          <a:off x="3670300" y="4543425"/>
          <a:ext cx="300441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7" imgW="965160" imgH="342720" progId="Equation.DSMT4">
                  <p:embed/>
                </p:oleObj>
              </mc:Choice>
              <mc:Fallback>
                <p:oleObj name="Equation" r:id="rId7" imgW="965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0300" y="4543425"/>
                        <a:ext cx="300441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266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513556" y="243081"/>
                <a:ext cx="9645173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7A95B1E-5DC0-4301-A16C-D5732598B3D8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56" y="243081"/>
                <a:ext cx="9645173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7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96697"/>
              </p:ext>
            </p:extLst>
          </p:nvPr>
        </p:nvGraphicFramePr>
        <p:xfrm>
          <a:off x="546100" y="1266825"/>
          <a:ext cx="9516707" cy="207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5" imgW="3733560" imgH="838080" progId="Equation.DSMT4">
                  <p:embed/>
                </p:oleObj>
              </mc:Choice>
              <mc:Fallback>
                <p:oleObj name="Equation" r:id="rId5" imgW="373356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266825"/>
                        <a:ext cx="9516707" cy="2072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68350" y="276225"/>
            <a:ext cx="88455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редположим, что ИХ цепи содержит </a:t>
            </a:r>
            <a:r>
              <a:rPr lang="ru-RU" sz="2800" i="1" dirty="0" smtClean="0"/>
              <a:t>нечётное </a:t>
            </a:r>
            <a:r>
              <a:rPr lang="ru-RU" sz="2800" dirty="0"/>
              <a:t>число вещественных отсчётов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58702"/>
              </p:ext>
            </p:extLst>
          </p:nvPr>
        </p:nvGraphicFramePr>
        <p:xfrm>
          <a:off x="1384300" y="3364813"/>
          <a:ext cx="807258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7" imgW="3517900" imgH="635000" progId="Equation.DSMT4">
                  <p:embed/>
                </p:oleObj>
              </mc:Choice>
              <mc:Fallback>
                <p:oleObj name="Equation" r:id="rId7" imgW="35179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364813"/>
                        <a:ext cx="8072581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847725" y="4989305"/>
            <a:ext cx="899795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ФЧХ цепи </a:t>
            </a:r>
            <a:r>
              <a:rPr lang="ru-RU" sz="2800" dirty="0" smtClean="0"/>
              <a:t>                                           линейна</a:t>
            </a:r>
            <a:r>
              <a:rPr lang="ru-RU" sz="2800" dirty="0"/>
              <a:t>, причем </a:t>
            </a:r>
            <a:endParaRPr lang="ru-RU" sz="2800" dirty="0" smtClean="0"/>
          </a:p>
          <a:p>
            <a:endParaRPr lang="ru-RU" sz="1400" dirty="0"/>
          </a:p>
          <a:p>
            <a:r>
              <a:rPr lang="ru-RU" sz="2800" dirty="0" smtClean="0"/>
              <a:t>угол </a:t>
            </a:r>
            <a:r>
              <a:rPr lang="ru-RU" sz="2800" dirty="0"/>
              <a:t>наклона ФЧХ определяется положением (номером) среднего отсчёта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73562"/>
              </p:ext>
            </p:extLst>
          </p:nvPr>
        </p:nvGraphicFramePr>
        <p:xfrm>
          <a:off x="3136900" y="4715319"/>
          <a:ext cx="3005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9" imgW="965160" imgH="342720" progId="Equation.DSMT4">
                  <p:embed/>
                </p:oleObj>
              </mc:Choice>
              <mc:Fallback>
                <p:oleObj name="Equation" r:id="rId9" imgW="965160" imgH="34272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715319"/>
                        <a:ext cx="3005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7541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5ABADA2-58CB-4B02-AC5D-6D79CA5B6126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8</a:t>
            </a:fld>
            <a:endParaRPr lang="ru-RU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276225"/>
            <a:ext cx="810577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3476625"/>
            <a:ext cx="89154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93115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393700" y="243081"/>
                <a:ext cx="9905999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D2BF555-7FA5-4AE5-806C-EAAE1639D1C7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243081"/>
                <a:ext cx="9905999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9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774700" y="404580"/>
            <a:ext cx="868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Рассмотрим некаузальный КИХ-фильтр, импульсная характеристика которого удовлетворяет условию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49"/>
              </p:ext>
            </p:extLst>
          </p:nvPr>
        </p:nvGraphicFramePr>
        <p:xfrm>
          <a:off x="2070100" y="1876425"/>
          <a:ext cx="229643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876425"/>
                        <a:ext cx="2296432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91378"/>
              </p:ext>
            </p:extLst>
          </p:nvPr>
        </p:nvGraphicFramePr>
        <p:xfrm>
          <a:off x="4965700" y="1724025"/>
          <a:ext cx="234696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7" imgW="736600" imgH="241300" progId="Equation.DSMT4">
                  <p:embed/>
                </p:oleObj>
              </mc:Choice>
              <mc:Fallback>
                <p:oleObj name="Equation" r:id="rId7" imgW="736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724025"/>
                        <a:ext cx="234696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72995" y="2520163"/>
            <a:ext cx="849020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Если заменить </a:t>
            </a:r>
            <a:r>
              <a:rPr lang="en-US" sz="2800" i="1" dirty="0" smtClean="0"/>
              <a:t>n</a:t>
            </a:r>
            <a:r>
              <a:rPr lang="en-US" sz="2800" dirty="0" smtClean="0"/>
              <a:t> </a:t>
            </a:r>
            <a:r>
              <a:rPr lang="ru-RU" sz="2800" dirty="0" smtClean="0"/>
              <a:t>на –</a:t>
            </a:r>
            <a:r>
              <a:rPr lang="en-US" sz="2800" i="1" dirty="0" smtClean="0"/>
              <a:t>n</a:t>
            </a:r>
            <a:r>
              <a:rPr lang="ru-RU" sz="2800" dirty="0" smtClean="0"/>
              <a:t>,</a:t>
            </a:r>
            <a:r>
              <a:rPr lang="en-US" sz="2800" dirty="0" smtClean="0"/>
              <a:t> </a:t>
            </a:r>
            <a:r>
              <a:rPr lang="ru-RU" sz="2800" dirty="0" smtClean="0"/>
              <a:t>то </a:t>
            </a:r>
            <a:r>
              <a:rPr lang="ru-RU" sz="2800" dirty="0"/>
              <a:t>импульсная характеристика 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>не </a:t>
            </a:r>
            <a:r>
              <a:rPr lang="ru-RU" sz="2800" dirty="0"/>
              <a:t>изменится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1332"/>
              </p:ext>
            </p:extLst>
          </p:nvPr>
        </p:nvGraphicFramePr>
        <p:xfrm>
          <a:off x="1354558" y="3439059"/>
          <a:ext cx="739588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9" imgW="2616200" imgH="482600" progId="Equation.DSMT4">
                  <p:embed/>
                </p:oleObj>
              </mc:Choice>
              <mc:Fallback>
                <p:oleObj name="Equation" r:id="rId9" imgW="26162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558" y="3439059"/>
                        <a:ext cx="7395882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53019"/>
              </p:ext>
            </p:extLst>
          </p:nvPr>
        </p:nvGraphicFramePr>
        <p:xfrm>
          <a:off x="1231900" y="5084645"/>
          <a:ext cx="863002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11" imgW="3441700" imgH="482600" progId="Equation.DSMT4">
                  <p:embed/>
                </p:oleObj>
              </mc:Choice>
              <mc:Fallback>
                <p:oleObj name="Equation" r:id="rId11" imgW="3441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084645"/>
                        <a:ext cx="8630023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3837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200</TotalTime>
  <Words>666</Words>
  <Application>Microsoft Office PowerPoint</Application>
  <PresentationFormat>Произвольный</PresentationFormat>
  <Paragraphs>127</Paragraphs>
  <Slides>3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8" baseType="lpstr">
      <vt:lpstr>Arial</vt:lpstr>
      <vt:lpstr>Calibri</vt:lpstr>
      <vt:lpstr>Cambria Math</vt:lpstr>
      <vt:lpstr>Symbol</vt:lpstr>
      <vt:lpstr>Times New Roman</vt:lpstr>
      <vt:lpstr>1_Тема Office</vt:lpstr>
      <vt:lpstr>2_Тема Office</vt:lpstr>
      <vt:lpstr>Equation</vt:lpstr>
      <vt:lpstr>В.Н. ВАСЮК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76F7264202D20CFF0E5E7E5EDF2E0F6E8E82031&gt;</dc:title>
  <dc:creator>&lt;C2CDC2&gt;</dc:creator>
  <cp:lastModifiedBy>VNV</cp:lastModifiedBy>
  <cp:revision>105</cp:revision>
  <dcterms:created xsi:type="dcterms:W3CDTF">2020-01-30T15:23:58Z</dcterms:created>
  <dcterms:modified xsi:type="dcterms:W3CDTF">2023-03-08T12:13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1-30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20-01-30T00:00:00Z</vt:filetime>
  </property>
</Properties>
</file>